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2D0FF5" w14:textId="77777777" w:rsidR="00371F47" w:rsidRDefault="00371F47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7BC9F66D" w14:textId="77777777" w:rsidR="00371F47" w:rsidRDefault="00371F47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371F47" w14:paraId="10CEDA66" w14:textId="77777777">
        <w:trPr>
          <w:trHeight w:val="2025"/>
        </w:trPr>
        <w:tc>
          <w:tcPr>
            <w:tcW w:w="8856" w:type="dxa"/>
            <w:vAlign w:val="center"/>
          </w:tcPr>
          <w:p w14:paraId="0DFFBE4B" w14:textId="77777777" w:rsidR="00371F47" w:rsidRDefault="00000000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733FF1E" w14:textId="77777777" w:rsidR="00371F47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371F47" w14:paraId="2ACFABED" w14:textId="77777777">
        <w:tc>
          <w:tcPr>
            <w:tcW w:w="8856" w:type="dxa"/>
          </w:tcPr>
          <w:p w14:paraId="6A9D2CE1" w14:textId="77777777" w:rsidR="00371F47" w:rsidRDefault="00000000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绿意商埠·筑海丝零碳集市</w:t>
            </w:r>
            <w:bookmarkEnd w:id="4"/>
          </w:p>
        </w:tc>
      </w:tr>
      <w:bookmarkEnd w:id="1"/>
      <w:tr w:rsidR="00371F47" w14:paraId="29227FCC" w14:textId="77777777">
        <w:tc>
          <w:tcPr>
            <w:tcW w:w="8856" w:type="dxa"/>
          </w:tcPr>
          <w:p w14:paraId="7C03640F" w14:textId="77777777" w:rsidR="00371F47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5-10-22</w:t>
            </w:r>
            <w:bookmarkEnd w:id="5"/>
          </w:p>
        </w:tc>
      </w:tr>
      <w:tr w:rsidR="00371F47" w14:paraId="6EB7E8B5" w14:textId="77777777">
        <w:tc>
          <w:tcPr>
            <w:tcW w:w="8856" w:type="dxa"/>
          </w:tcPr>
          <w:p w14:paraId="2B8D81C3" w14:textId="77777777" w:rsidR="00371F47" w:rsidRDefault="00371F47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206763EA" w14:textId="77777777" w:rsidR="00371F47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86FC6AE" wp14:editId="5325F593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0BABC" w14:textId="77777777" w:rsidR="00371F47" w:rsidRDefault="00371F47">
      <w:pPr>
        <w:jc w:val="center"/>
        <w:rPr>
          <w:rFonts w:ascii="等线" w:eastAsia="等线" w:hAnsi="等线" w:hint="eastAsia"/>
          <w:szCs w:val="22"/>
        </w:rPr>
      </w:pPr>
    </w:p>
    <w:p w14:paraId="34B89703" w14:textId="77777777" w:rsidR="00371F47" w:rsidRDefault="00371F47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371F47" w14:paraId="6AB1F9BC" w14:textId="77777777">
        <w:tc>
          <w:tcPr>
            <w:tcW w:w="1263" w:type="dxa"/>
          </w:tcPr>
          <w:p w14:paraId="28862A54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E12A2FF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C03D93D" w14:textId="77777777" w:rsidR="00371F47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福建-泉州</w:t>
            </w:r>
            <w:bookmarkEnd w:id="7"/>
          </w:p>
        </w:tc>
      </w:tr>
      <w:tr w:rsidR="00371F47" w14:paraId="0A398379" w14:textId="77777777">
        <w:tc>
          <w:tcPr>
            <w:tcW w:w="1263" w:type="dxa"/>
          </w:tcPr>
          <w:p w14:paraId="48C695CF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056E115A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A9C536E" w14:textId="52227FD0" w:rsidR="00371F47" w:rsidRDefault="00371F4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71F47" w14:paraId="20848CE7" w14:textId="77777777">
        <w:tc>
          <w:tcPr>
            <w:tcW w:w="1263" w:type="dxa"/>
          </w:tcPr>
          <w:p w14:paraId="5B756AA2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288B31A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14BB5A7" w14:textId="108E2E53" w:rsidR="00371F47" w:rsidRDefault="00371F4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71F47" w14:paraId="0C101D5C" w14:textId="77777777">
        <w:tc>
          <w:tcPr>
            <w:tcW w:w="1263" w:type="dxa"/>
          </w:tcPr>
          <w:p w14:paraId="181E4D77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D8E9603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21DCB61" w14:textId="77777777" w:rsidR="00371F47" w:rsidRDefault="00371F4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71F47" w14:paraId="02212CC9" w14:textId="77777777">
        <w:tc>
          <w:tcPr>
            <w:tcW w:w="1263" w:type="dxa"/>
          </w:tcPr>
          <w:p w14:paraId="61431315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5400377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3D1C937" w14:textId="77777777" w:rsidR="00371F47" w:rsidRDefault="00371F4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71F47" w14:paraId="6A7AFE09" w14:textId="77777777">
        <w:tc>
          <w:tcPr>
            <w:tcW w:w="1263" w:type="dxa"/>
          </w:tcPr>
          <w:p w14:paraId="4DBFBA6A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F5F5278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6EBADE6" w14:textId="77777777" w:rsidR="00371F47" w:rsidRDefault="00371F47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371F47" w14:paraId="401E83B6" w14:textId="77777777">
        <w:tc>
          <w:tcPr>
            <w:tcW w:w="1263" w:type="dxa"/>
          </w:tcPr>
          <w:p w14:paraId="0B7082ED" w14:textId="77777777" w:rsidR="00371F47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65B87E6" w14:textId="77777777" w:rsidR="00371F47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0797F89" w14:textId="77777777" w:rsidR="00371F47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1月17日</w:t>
            </w:r>
            <w:bookmarkEnd w:id="8"/>
          </w:p>
        </w:tc>
      </w:tr>
    </w:tbl>
    <w:p w14:paraId="6DAFA7E5" w14:textId="77777777" w:rsidR="00371F47" w:rsidRDefault="00371F47">
      <w:pPr>
        <w:rPr>
          <w:rFonts w:ascii="等线" w:eastAsia="等线" w:hAnsi="等线" w:hint="eastAsia"/>
          <w:szCs w:val="22"/>
        </w:rPr>
      </w:pPr>
    </w:p>
    <w:p w14:paraId="06C8E0AD" w14:textId="77777777" w:rsidR="00371F47" w:rsidRDefault="00371F47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371F47" w14:paraId="2DEC09E8" w14:textId="77777777">
        <w:trPr>
          <w:trHeight w:val="227"/>
        </w:trPr>
        <w:tc>
          <w:tcPr>
            <w:tcW w:w="1276" w:type="dxa"/>
            <w:vAlign w:val="bottom"/>
          </w:tcPr>
          <w:p w14:paraId="635FF049" w14:textId="77777777" w:rsidR="00371F47" w:rsidRDefault="00000000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2921D7F" w14:textId="77777777" w:rsidR="00371F47" w:rsidRDefault="00000000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9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9"/>
          </w:p>
        </w:tc>
        <w:tc>
          <w:tcPr>
            <w:tcW w:w="3958" w:type="dxa"/>
            <w:vMerge w:val="restart"/>
            <w:vAlign w:val="bottom"/>
          </w:tcPr>
          <w:p w14:paraId="6A829070" w14:textId="77777777" w:rsidR="00371F47" w:rsidRDefault="00000000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724AE59C" wp14:editId="3E579060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1F47" w14:paraId="5CF01B0A" w14:textId="77777777">
        <w:trPr>
          <w:trHeight w:val="227"/>
        </w:trPr>
        <w:tc>
          <w:tcPr>
            <w:tcW w:w="1276" w:type="dxa"/>
            <w:vAlign w:val="bottom"/>
          </w:tcPr>
          <w:p w14:paraId="5344CE5D" w14:textId="77777777" w:rsidR="00371F47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1ADB1C3" w14:textId="77777777" w:rsidR="00371F47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0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0"/>
          </w:p>
        </w:tc>
        <w:tc>
          <w:tcPr>
            <w:tcW w:w="3958" w:type="dxa"/>
            <w:vMerge/>
          </w:tcPr>
          <w:p w14:paraId="4F892F80" w14:textId="77777777" w:rsidR="00371F47" w:rsidRDefault="00371F47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371F47" w14:paraId="3F375B54" w14:textId="77777777">
        <w:trPr>
          <w:trHeight w:val="227"/>
        </w:trPr>
        <w:tc>
          <w:tcPr>
            <w:tcW w:w="1276" w:type="dxa"/>
            <w:vAlign w:val="bottom"/>
          </w:tcPr>
          <w:p w14:paraId="024A2ACC" w14:textId="77777777" w:rsidR="00371F47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7258979E" w14:textId="77777777" w:rsidR="00371F47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1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865924776</w:t>
            </w:r>
            <w:bookmarkEnd w:id="11"/>
          </w:p>
        </w:tc>
        <w:tc>
          <w:tcPr>
            <w:tcW w:w="3958" w:type="dxa"/>
            <w:vMerge/>
          </w:tcPr>
          <w:p w14:paraId="4BBD7B7E" w14:textId="77777777" w:rsidR="00371F47" w:rsidRDefault="00371F47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371F47" w14:paraId="1A6BE49A" w14:textId="77777777">
        <w:trPr>
          <w:trHeight w:val="227"/>
        </w:trPr>
        <w:tc>
          <w:tcPr>
            <w:tcW w:w="1276" w:type="dxa"/>
            <w:vAlign w:val="bottom"/>
          </w:tcPr>
          <w:p w14:paraId="49B77517" w14:textId="77777777" w:rsidR="00371F47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E13C973" w14:textId="77777777" w:rsidR="00371F47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8240F4D" w14:textId="77777777" w:rsidR="00371F47" w:rsidRDefault="00371F47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382DA384" w14:textId="77777777" w:rsidR="00371F47" w:rsidRDefault="00371F47">
      <w:pPr>
        <w:widowControl/>
        <w:jc w:val="left"/>
        <w:rPr>
          <w:kern w:val="0"/>
          <w:szCs w:val="20"/>
        </w:rPr>
        <w:sectPr w:rsidR="00371F47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49E6C1F0" w14:textId="77777777" w:rsidR="00371F47" w:rsidRDefault="00371F47">
      <w:pPr>
        <w:spacing w:line="240" w:lineRule="atLeast"/>
        <w:jc w:val="center"/>
      </w:pPr>
    </w:p>
    <w:p w14:paraId="34AAFCDD" w14:textId="77777777" w:rsidR="00371F47" w:rsidRDefault="00000000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1EB37A9C" w14:textId="77777777" w:rsidR="00371F47" w:rsidRDefault="00371F47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667381B8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078" w:history="1">
        <w:r>
          <w:t xml:space="preserve">1 </w:t>
        </w:r>
        <w:r>
          <w:rPr>
            <w:rFonts w:hint="eastAsia"/>
          </w:rPr>
          <w:t>建筑概况</w:t>
        </w:r>
        <w:r>
          <w:tab/>
        </w:r>
        <w:r>
          <w:fldChar w:fldCharType="begin"/>
        </w:r>
        <w:r>
          <w:instrText xml:space="preserve"> PAGEREF _Toc6078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784461E2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3076" w:history="1">
        <w:r>
          <w:t xml:space="preserve">2 </w:t>
        </w:r>
        <w:r>
          <w:rPr>
            <w:rFonts w:hint="eastAsia"/>
          </w:rPr>
          <w:t>评价依据</w:t>
        </w:r>
        <w:r>
          <w:tab/>
        </w:r>
        <w:r>
          <w:fldChar w:fldCharType="begin"/>
        </w:r>
        <w:r>
          <w:instrText xml:space="preserve"> PAGEREF _Toc23076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726C0679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9263" w:history="1">
        <w:r>
          <w:t xml:space="preserve">3 </w:t>
        </w:r>
        <w:r>
          <w:rPr>
            <w:rFonts w:hint="eastAsia"/>
          </w:rPr>
          <w:t>评价目标与方法</w:t>
        </w:r>
        <w:r>
          <w:tab/>
        </w:r>
        <w:r>
          <w:fldChar w:fldCharType="begin"/>
        </w:r>
        <w:r>
          <w:instrText xml:space="preserve"> PAGEREF _Toc9263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35413509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4008" w:history="1">
        <w:r>
          <w:rPr>
            <w:lang w:val="en-GB"/>
          </w:rPr>
          <w:t xml:space="preserve">3.1 </w:t>
        </w:r>
        <w:r>
          <w:rPr>
            <w:rFonts w:hint="eastAsia"/>
          </w:rPr>
          <w:t>评价目标</w:t>
        </w:r>
        <w:r>
          <w:tab/>
        </w:r>
        <w:r>
          <w:fldChar w:fldCharType="begin"/>
        </w:r>
        <w:r>
          <w:instrText xml:space="preserve"> PAGEREF _Toc24008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219C7576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8298" w:history="1">
        <w:r>
          <w:rPr>
            <w:lang w:val="en-GB"/>
          </w:rPr>
          <w:t xml:space="preserve">3.2 </w:t>
        </w:r>
        <w:r>
          <w:rPr>
            <w:rFonts w:hint="eastAsia"/>
          </w:rPr>
          <w:t>评价方法</w:t>
        </w:r>
        <w:r>
          <w:tab/>
        </w:r>
        <w:r>
          <w:fldChar w:fldCharType="begin"/>
        </w:r>
        <w:r>
          <w:instrText xml:space="preserve"> PAGEREF _Toc18298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0A52E585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8126" w:history="1">
        <w:r>
          <w:t xml:space="preserve">4 </w:t>
        </w:r>
        <w:r>
          <w:rPr>
            <w:rFonts w:hint="eastAsia"/>
          </w:rPr>
          <w:t>边界</w:t>
        </w:r>
        <w:r>
          <w:t>条件参数设置</w:t>
        </w:r>
        <w:r>
          <w:tab/>
        </w:r>
        <w:r>
          <w:fldChar w:fldCharType="begin"/>
        </w:r>
        <w:r>
          <w:instrText xml:space="preserve"> PAGEREF _Toc28126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293BD4E4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7030" w:history="1">
        <w:r>
          <w:rPr>
            <w:lang w:val="en-GB"/>
          </w:rPr>
          <w:t xml:space="preserve">4.1 </w:t>
        </w:r>
        <w:r>
          <w:rPr>
            <w:rFonts w:hint="eastAsia"/>
          </w:rPr>
          <w:t>基本</w:t>
        </w:r>
        <w:r>
          <w:t>设置</w:t>
        </w:r>
        <w:r>
          <w:tab/>
        </w:r>
        <w:r>
          <w:fldChar w:fldCharType="begin"/>
        </w:r>
        <w:r>
          <w:instrText xml:space="preserve"> PAGEREF _Toc7030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776303CB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792" w:history="1">
        <w:r>
          <w:rPr>
            <w:rFonts w:hAnsi="宋体"/>
            <w:szCs w:val="21"/>
            <w:lang w:val="en-GB"/>
          </w:rPr>
          <w:t xml:space="preserve">4.2 </w:t>
        </w:r>
        <w:r>
          <w:rPr>
            <w:rFonts w:hAnsi="宋体" w:hint="eastAsia"/>
            <w:szCs w:val="21"/>
          </w:rPr>
          <w:t>室外</w:t>
        </w:r>
        <w:r>
          <w:rPr>
            <w:rFonts w:hAnsi="宋体"/>
            <w:szCs w:val="21"/>
          </w:rPr>
          <w:t>空气温度</w:t>
        </w:r>
        <w:r>
          <w:tab/>
        </w:r>
        <w:r>
          <w:fldChar w:fldCharType="begin"/>
        </w:r>
        <w:r>
          <w:instrText xml:space="preserve"> PAGEREF _Toc3792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2C958233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5870" w:history="1">
        <w:r>
          <w:rPr>
            <w:lang w:val="en-GB"/>
          </w:rPr>
          <w:t xml:space="preserve">4.3 </w:t>
        </w:r>
        <w:r>
          <w:rPr>
            <w:rFonts w:hint="eastAsia"/>
          </w:rPr>
          <w:t>室外太阳</w:t>
        </w:r>
        <w:r>
          <w:t>辐射照度</w:t>
        </w:r>
        <w:r>
          <w:tab/>
        </w:r>
        <w:r>
          <w:fldChar w:fldCharType="begin"/>
        </w:r>
        <w:r>
          <w:instrText xml:space="preserve"> PAGEREF _Toc25870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7EB0B750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056" w:history="1">
        <w:r>
          <w:rPr>
            <w:lang w:val="en-GB"/>
          </w:rPr>
          <w:t xml:space="preserve">4.4 </w:t>
        </w:r>
        <w:r>
          <w:rPr>
            <w:rFonts w:hint="eastAsia"/>
          </w:rPr>
          <w:t>室内</w:t>
        </w:r>
        <w:r>
          <w:t>空气温度</w:t>
        </w:r>
        <w:r>
          <w:tab/>
        </w:r>
        <w:r>
          <w:fldChar w:fldCharType="begin"/>
        </w:r>
        <w:r>
          <w:instrText xml:space="preserve"> PAGEREF _Toc9056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5C7581A1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8533" w:history="1">
        <w:r>
          <w:t xml:space="preserve">5 </w:t>
        </w:r>
        <w:r>
          <w:t>工程材料</w:t>
        </w:r>
        <w:r>
          <w:tab/>
        </w:r>
        <w:r>
          <w:fldChar w:fldCharType="begin"/>
        </w:r>
        <w:r>
          <w:instrText xml:space="preserve"> PAGEREF _Toc28533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22FAEA36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2410" w:history="1">
        <w:r>
          <w:t xml:space="preserve">6 </w:t>
        </w:r>
        <w:r>
          <w:t>屋顶外墙隔热计算</w:t>
        </w:r>
        <w:r>
          <w:tab/>
        </w:r>
        <w:r>
          <w:fldChar w:fldCharType="begin"/>
        </w:r>
        <w:r>
          <w:instrText xml:space="preserve"> PAGEREF _Toc22410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0EF7E29A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2018" w:history="1">
        <w:r>
          <w:rPr>
            <w:lang w:val="en-GB"/>
          </w:rPr>
          <w:t xml:space="preserve">6.1 </w:t>
        </w:r>
        <w:r>
          <w:t>屋顶构造</w:t>
        </w:r>
        <w:r>
          <w:tab/>
        </w:r>
        <w:r>
          <w:fldChar w:fldCharType="begin"/>
        </w:r>
        <w:r>
          <w:instrText xml:space="preserve"> PAGEREF _Toc22018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56BCDE46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063" w:history="1">
        <w:r>
          <w:rPr>
            <w:lang w:val="en-GB"/>
          </w:rPr>
          <w:t xml:space="preserve">6.2 </w:t>
        </w:r>
        <w:r>
          <w:t>外墙（填充墙）构造</w:t>
        </w:r>
        <w:r>
          <w:tab/>
        </w:r>
        <w:r>
          <w:fldChar w:fldCharType="begin"/>
        </w:r>
        <w:r>
          <w:instrText xml:space="preserve"> PAGEREF _Toc9063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26A80357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3042" w:history="1">
        <w:r>
          <w:rPr>
            <w:lang w:val="en-GB"/>
          </w:rPr>
          <w:t xml:space="preserve">6.3 </w:t>
        </w:r>
        <w:r>
          <w:t>屋顶外墙计算结论</w:t>
        </w:r>
        <w:r>
          <w:tab/>
        </w:r>
        <w:r>
          <w:fldChar w:fldCharType="begin"/>
        </w:r>
        <w:r>
          <w:instrText xml:space="preserve"> PAGEREF _Toc23042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1694E744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1841" w:history="1">
        <w:r>
          <w:t xml:space="preserve">7 </w:t>
        </w:r>
        <w:r>
          <w:t>透光围护结构隔热计算</w:t>
        </w:r>
        <w:r>
          <w:tab/>
        </w:r>
        <w:r>
          <w:fldChar w:fldCharType="begin"/>
        </w:r>
        <w:r>
          <w:instrText xml:space="preserve"> PAGEREF _Toc11841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6978DA31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072" w:history="1">
        <w:r>
          <w:rPr>
            <w:lang w:val="en-GB"/>
          </w:rPr>
          <w:t xml:space="preserve">7.1 </w:t>
        </w:r>
        <w:r>
          <w:t>天窗</w:t>
        </w:r>
        <w:r>
          <w:tab/>
        </w:r>
        <w:r>
          <w:fldChar w:fldCharType="begin"/>
        </w:r>
        <w:r>
          <w:instrText xml:space="preserve"> PAGEREF _Toc3072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5C57765F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3357" w:history="1">
        <w:r>
          <w:rPr>
            <w:lang w:val="en-GB"/>
          </w:rPr>
          <w:t xml:space="preserve">7.2 </w:t>
        </w:r>
        <w:r>
          <w:t>外窗</w:t>
        </w:r>
        <w:r>
          <w:tab/>
        </w:r>
        <w:r>
          <w:fldChar w:fldCharType="begin"/>
        </w:r>
        <w:r>
          <w:instrText xml:space="preserve"> PAGEREF _Toc23357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2264FBEC" w14:textId="77777777" w:rsidR="00371F47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148" w:history="1">
        <w:r>
          <w:rPr>
            <w:lang w:val="en-GB"/>
          </w:rPr>
          <w:t xml:space="preserve">7.3 </w:t>
        </w:r>
        <w:r>
          <w:t>透光围护结构计算结论</w:t>
        </w:r>
        <w:r>
          <w:tab/>
        </w:r>
        <w:r>
          <w:fldChar w:fldCharType="begin"/>
        </w:r>
        <w:r>
          <w:instrText xml:space="preserve"> PAGEREF _Toc3148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1721454F" w14:textId="77777777" w:rsidR="00371F47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1562" w:history="1">
        <w:r>
          <w:t xml:space="preserve">8 </w:t>
        </w:r>
        <w:r>
          <w:t>结论</w:t>
        </w:r>
        <w:r>
          <w:tab/>
        </w:r>
        <w:r>
          <w:fldChar w:fldCharType="begin"/>
        </w:r>
        <w:r>
          <w:instrText xml:space="preserve"> PAGEREF _Toc21562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726CA07E" w14:textId="77777777" w:rsidR="00371F47" w:rsidRDefault="00000000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C55F5D6" w14:textId="77777777" w:rsidR="00371F47" w:rsidRDefault="00371F47">
      <w:pPr>
        <w:spacing w:line="240" w:lineRule="atLeast"/>
        <w:sectPr w:rsidR="00371F47">
          <w:headerReference w:type="default" r:id="rId12"/>
          <w:footerReference w:type="default" r:id="rId13"/>
          <w:headerReference w:type="first" r:id="rId14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8C4FA85" w14:textId="77777777" w:rsidR="00371F47" w:rsidRDefault="00000000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6078"/>
      <w:r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7"/>
        <w:gridCol w:w="6119"/>
      </w:tblGrid>
      <w:tr w:rsidR="00371F47" w14:paraId="0B1B883A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57CB89BF" w14:textId="77777777" w:rsidR="00371F47" w:rsidRDefault="00000000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36703E87" w14:textId="77777777" w:rsidR="00371F47" w:rsidRDefault="00000000">
            <w:pPr>
              <w:spacing w:line="240" w:lineRule="atLeast"/>
            </w:pPr>
            <w:bookmarkStart w:id="16" w:name="工程名称"/>
            <w:r>
              <w:t>绿意商埠</w:t>
            </w:r>
            <w:r>
              <w:t>·</w:t>
            </w:r>
            <w:r>
              <w:t>筑海丝零碳集市</w:t>
            </w:r>
            <w:bookmarkEnd w:id="16"/>
          </w:p>
        </w:tc>
      </w:tr>
      <w:tr w:rsidR="00371F47" w14:paraId="29C3CF87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3A45E1FA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25FB038C" w14:textId="77777777" w:rsidR="00371F47" w:rsidRDefault="00000000">
            <w:pPr>
              <w:spacing w:line="240" w:lineRule="atLeast"/>
            </w:pPr>
            <w:bookmarkStart w:id="17" w:name="工程地点"/>
            <w:r>
              <w:t>福建</w:t>
            </w:r>
            <w:r>
              <w:t>-</w:t>
            </w:r>
            <w:r>
              <w:t>泉州</w:t>
            </w:r>
            <w:bookmarkEnd w:id="17"/>
          </w:p>
        </w:tc>
      </w:tr>
      <w:tr w:rsidR="00371F47" w14:paraId="0797E1DC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57FD3453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27CD3C87" w14:textId="77777777" w:rsidR="00371F47" w:rsidRDefault="00000000">
            <w:pPr>
              <w:spacing w:line="240" w:lineRule="atLeast"/>
            </w:pPr>
            <w:bookmarkStart w:id="18" w:name="气候分区"/>
            <w:r>
              <w:t>夏热冬暖</w:t>
            </w:r>
            <w:r>
              <w:t>B</w:t>
            </w:r>
            <w:r>
              <w:t>区</w:t>
            </w:r>
            <w:bookmarkEnd w:id="18"/>
          </w:p>
        </w:tc>
      </w:tr>
      <w:tr w:rsidR="00371F47" w14:paraId="40FB42A7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68C06E17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394C58E6" w14:textId="77777777" w:rsidR="00371F47" w:rsidRDefault="00000000"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 w:rsidR="00371F47" w14:paraId="7DD76053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0238C502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56EA8404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949</w:t>
            </w:r>
            <w:bookmarkEnd w:id="20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:rsidR="00371F47" w14:paraId="469DB1A4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A973CF3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270A063A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371F47" w14:paraId="03D87C7D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AB4C0DD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7357A16B" w14:textId="77777777" w:rsidR="00371F47" w:rsidRDefault="00000000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7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:rsidR="00371F47" w14:paraId="3FEE01E8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32C6934" w14:textId="77777777" w:rsidR="00371F47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9CCC6A8" w14:textId="77777777" w:rsidR="00371F47" w:rsidRDefault="00371F47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28CC0A42" w14:textId="77777777" w:rsidR="00371F47" w:rsidRDefault="00000000">
      <w:pPr>
        <w:pStyle w:val="1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3076"/>
      <w:bookmarkStart w:id="29" w:name="TitleFormat"/>
      <w:bookmarkEnd w:id="15"/>
      <w:r>
        <w:rPr>
          <w:rFonts w:hint="eastAsia"/>
        </w:rPr>
        <w:t>评价依据</w:t>
      </w:r>
      <w:bookmarkEnd w:id="26"/>
      <w:bookmarkEnd w:id="27"/>
      <w:bookmarkEnd w:id="28"/>
    </w:p>
    <w:p w14:paraId="36B24BD0" w14:textId="77777777" w:rsidR="00371F47" w:rsidRDefault="00000000">
      <w:bookmarkStart w:id="30" w:name="隔热计算评价依据列表"/>
      <w:bookmarkEnd w:id="29"/>
      <w:bookmarkEnd w:id="30"/>
      <w:r>
        <w:t xml:space="preserve">1. </w:t>
      </w:r>
      <w:r>
        <w:t>《建筑节能与可再生能源利用通用规范》</w:t>
      </w:r>
      <w:r>
        <w:t>GB55015-2021</w:t>
      </w:r>
    </w:p>
    <w:p w14:paraId="71132920" w14:textId="77777777" w:rsidR="00371F47" w:rsidRDefault="00000000">
      <w:r>
        <w:t xml:space="preserve">2. </w:t>
      </w:r>
      <w:r>
        <w:t>《建筑环境通用规范》</w:t>
      </w:r>
      <w:r>
        <w:t>GB55016-2021</w:t>
      </w:r>
    </w:p>
    <w:p w14:paraId="071DA42B" w14:textId="77777777" w:rsidR="00371F47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172FBCB2" w14:textId="77777777" w:rsidR="00371F47" w:rsidRDefault="00000000">
      <w:r>
        <w:t xml:space="preserve">4. </w:t>
      </w:r>
      <w:r>
        <w:t>《民用建筑热工设计规范》</w:t>
      </w:r>
      <w:r>
        <w:t>GB50176-2016</w:t>
      </w:r>
    </w:p>
    <w:p w14:paraId="1D66BF8C" w14:textId="77777777" w:rsidR="00371F47" w:rsidRDefault="00000000">
      <w:r>
        <w:t xml:space="preserve">5. </w:t>
      </w:r>
      <w:r>
        <w:t>施工图、设计说明、墙身大样图、节能计算书</w:t>
      </w:r>
    </w:p>
    <w:p w14:paraId="09CF3142" w14:textId="77777777" w:rsidR="00371F47" w:rsidRDefault="00000000">
      <w:pPr>
        <w:pStyle w:val="1"/>
        <w:spacing w:line="240" w:lineRule="atLeast"/>
        <w:ind w:left="432" w:hanging="432"/>
      </w:pPr>
      <w:bookmarkStart w:id="31" w:name="_Toc155690723"/>
      <w:bookmarkStart w:id="32" w:name="_Toc9263"/>
      <w:r>
        <w:rPr>
          <w:rFonts w:hint="eastAsia"/>
        </w:rPr>
        <w:t>评价目标与方法</w:t>
      </w:r>
      <w:bookmarkEnd w:id="31"/>
      <w:bookmarkEnd w:id="32"/>
    </w:p>
    <w:p w14:paraId="6CA16AD2" w14:textId="77777777" w:rsidR="00371F47" w:rsidRDefault="00000000">
      <w:pPr>
        <w:pStyle w:val="2"/>
        <w:spacing w:line="240" w:lineRule="atLeast"/>
        <w:rPr>
          <w:kern w:val="2"/>
        </w:rPr>
      </w:pPr>
      <w:bookmarkStart w:id="33" w:name="_Toc155690724"/>
      <w:bookmarkStart w:id="34" w:name="_Toc24008"/>
      <w:r>
        <w:rPr>
          <w:rFonts w:hint="eastAsia"/>
          <w:kern w:val="2"/>
        </w:rPr>
        <w:t>评价目标</w:t>
      </w:r>
      <w:bookmarkEnd w:id="33"/>
      <w:bookmarkEnd w:id="34"/>
    </w:p>
    <w:p w14:paraId="078BDCD3" w14:textId="77777777" w:rsidR="00371F47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依据</w:t>
      </w:r>
      <w:bookmarkStart w:id="35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6" w:name="顿号和住宅项目规范Y"/>
      <w:bookmarkEnd w:id="35"/>
      <w:bookmarkEnd w:id="36"/>
      <w:r>
        <w:rPr>
          <w:rFonts w:ascii="宋体" w:hAnsi="宋体" w:hint="eastAsia"/>
          <w:szCs w:val="21"/>
        </w:rPr>
        <w:t>和</w:t>
      </w:r>
      <w:bookmarkStart w:id="37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7"/>
      <w:r>
        <w:rPr>
          <w:rFonts w:ascii="宋体" w:hAnsi="宋体" w:hint="eastAsia"/>
          <w:szCs w:val="21"/>
        </w:rPr>
        <w:t>的要求和规定，屋顶和外墙的隔热性能应满足要求。</w:t>
      </w:r>
    </w:p>
    <w:p w14:paraId="1BA338BC" w14:textId="77777777" w:rsidR="00371F47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38" w:name="建筑环境通用规范Y：2"/>
      <w:r>
        <w:rPr>
          <w:rFonts w:ascii="宋体" w:hAnsi="宋体"/>
          <w:szCs w:val="21"/>
        </w:rPr>
        <w:t>《建筑环境通用规范》GB55016-2021</w:t>
      </w:r>
      <w:bookmarkEnd w:id="38"/>
      <w:r>
        <w:rPr>
          <w:rFonts w:ascii="宋体" w:hAnsi="宋体" w:hint="eastAsia"/>
          <w:szCs w:val="21"/>
        </w:rPr>
        <w:t>给出的内表面最高温度。</w:t>
      </w:r>
    </w:p>
    <w:p w14:paraId="5FC452F8" w14:textId="77777777" w:rsidR="00371F47" w:rsidRDefault="00000000">
      <w:pPr>
        <w:pStyle w:val="2"/>
        <w:spacing w:line="240" w:lineRule="atLeast"/>
        <w:rPr>
          <w:kern w:val="2"/>
        </w:rPr>
      </w:pPr>
      <w:bookmarkStart w:id="39" w:name="_Toc155690725"/>
      <w:bookmarkStart w:id="40" w:name="_Toc18298"/>
      <w:r>
        <w:rPr>
          <w:rFonts w:hint="eastAsia"/>
          <w:kern w:val="2"/>
        </w:rPr>
        <w:t>评价方法</w:t>
      </w:r>
      <w:bookmarkEnd w:id="39"/>
      <w:bookmarkEnd w:id="40"/>
    </w:p>
    <w:p w14:paraId="09AFE9A9" w14:textId="77777777" w:rsidR="00371F47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3CA3ABA5" w14:textId="77777777" w:rsidR="00371F47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1 外墙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371F47" w14:paraId="3B9D9264" w14:textId="77777777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DFCBC12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3C7E44B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68DDE7F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371F47" w14:paraId="197EDF8A" w14:textId="77777777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705E1AB" w14:textId="77777777" w:rsidR="00371F47" w:rsidRDefault="00371F47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7AF20B5" w14:textId="77777777" w:rsidR="00371F47" w:rsidRDefault="00371F47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4869374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9D3787F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0C27230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EA34AF1" w14:textId="77777777" w:rsidR="00371F47" w:rsidRDefault="00000000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71F47" w14:paraId="6C4DAC3C" w14:textId="77777777">
        <w:trPr>
          <w:jc w:val="center"/>
        </w:trPr>
        <w:tc>
          <w:tcPr>
            <w:tcW w:w="1885" w:type="dxa"/>
            <w:shd w:val="clear" w:color="auto" w:fill="D9D9D9"/>
          </w:tcPr>
          <w:p w14:paraId="335263DC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1944B0">
              <w:rPr>
                <w:position w:val="-9"/>
              </w:rPr>
              <w:pict w14:anchorId="404A92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944B0">
              <w:rPr>
                <w:position w:val="-9"/>
              </w:rPr>
              <w:pict w14:anchorId="07EB0FCF">
                <v:shape id="_x0000_i1026" type="#_x0000_t75" style="width:2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ACDC7A2" w14:textId="77777777" w:rsidR="00371F47" w:rsidRDefault="00000000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rFonts w:hint="eastAsia"/>
                <w:position w:val="-9"/>
              </w:rPr>
              <w:t xml:space="preserve">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43709474" w14:textId="77777777" w:rsidR="00371F47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50FBF0B2" w14:textId="77777777" w:rsidR="00371F47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AD57640" w14:textId="77777777" w:rsidR="00371F47" w:rsidRDefault="00371F47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A266A36" w14:textId="77777777" w:rsidR="00371F47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5EC58849" w14:textId="77777777" w:rsidR="00371F47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2 屋顶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71F47" w14:paraId="44C584CC" w14:textId="77777777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B0A3D39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2DB925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C89FD42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371F47" w14:paraId="4054B076" w14:textId="77777777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8846C4F" w14:textId="77777777" w:rsidR="00371F47" w:rsidRDefault="00371F47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B3C099C" w14:textId="77777777" w:rsidR="00371F47" w:rsidRDefault="00371F47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94989A1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6531A4CD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C8C38F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6A725C8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71F47" w14:paraId="0B8133D3" w14:textId="77777777">
        <w:trPr>
          <w:jc w:val="center"/>
        </w:trPr>
        <w:tc>
          <w:tcPr>
            <w:tcW w:w="1689" w:type="dxa"/>
            <w:shd w:val="clear" w:color="auto" w:fill="D9D9D9"/>
          </w:tcPr>
          <w:p w14:paraId="0C027DA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 w:rsidR="001944B0">
              <w:rPr>
                <w:position w:val="-9"/>
              </w:rPr>
              <w:pict w14:anchorId="5FCA3ACF">
                <v:shape id="_x0000_i1027" type="#_x0000_t75" style="width:2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 w:rsidR="001944B0">
              <w:rPr>
                <w:position w:val="-9"/>
              </w:rPr>
              <w:pict w14:anchorId="6C3F0365">
                <v:shape id="_x0000_i1028" type="#_x0000_t75" style="width:2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69B40E4" w14:textId="77777777" w:rsidR="00371F47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rFonts w:hint="eastAsia"/>
                <w:position w:val="-8"/>
              </w:rPr>
              <w:t xml:space="preserve">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1D1540C6" w14:textId="77777777" w:rsidR="00371F47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362AC84" w14:textId="77777777" w:rsidR="00371F47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6ADE065" w14:textId="77777777" w:rsidR="00371F47" w:rsidRDefault="00371F47">
      <w:pPr>
        <w:spacing w:line="240" w:lineRule="atLeast"/>
        <w:ind w:left="420"/>
        <w:rPr>
          <w:color w:val="000000"/>
          <w:szCs w:val="21"/>
        </w:rPr>
      </w:pPr>
    </w:p>
    <w:p w14:paraId="07866C1F" w14:textId="77777777" w:rsidR="00371F47" w:rsidRDefault="00000000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 w:dxaOrig="589" w:dyaOrig="275" w14:anchorId="48721E9F">
          <v:shape id="_x0000_i1029" type="#_x0000_t75" style="width:29.5pt;height:14pt" o:ole="">
            <v:imagedata r:id="rId16" o:title=""/>
          </v:shape>
          <o:OLEObject Type="Embed" ProgID="Equation.DSMT4" ShapeID="_x0000_i1029" DrawAspect="Content" ObjectID="_1828808829" r:id="rId17"/>
        </w:object>
      </w:r>
      <w:r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 w:rsidR="001944B0">
        <w:rPr>
          <w:position w:val="-6"/>
        </w:rPr>
        <w:pict w14:anchorId="5D0D8703">
          <v:shape id="_x0000_i103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 w:rsidR="001944B0">
        <w:rPr>
          <w:position w:val="-6"/>
        </w:rPr>
        <w:pict w14:anchorId="6B016257">
          <v:shape id="_x0000_i1031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ascii="Times New Roman" w:cs="Times New Roman" w:hint="eastAsia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ascii="Times New Roman" w:cs="Times New Roman" w:hint="eastAsia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4AEE8441" w14:textId="77777777" w:rsidR="00371F47" w:rsidRDefault="00000000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2F26A528">
          <v:shape id="_x0000_i103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789ACB9D">
          <v:shape id="_x0000_i1033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3B5484C9" w14:textId="77777777" w:rsidR="00371F47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ascii="宋体" w:hAnsi="宋体" w:hint="eastAsia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 w:rsidR="001944B0">
        <w:rPr>
          <w:rFonts w:ascii="宋体" w:hAnsi="宋体"/>
          <w:position w:val="-8"/>
        </w:rPr>
        <w:pict w14:anchorId="65824F4D">
          <v:shape id="_x0000_i103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 w:rsidR="001944B0">
        <w:rPr>
          <w:rFonts w:ascii="宋体" w:hAnsi="宋体"/>
          <w:position w:val="-8"/>
        </w:rPr>
        <w:pict w14:anchorId="5329342F">
          <v:shape id="_x0000_i103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）,</w:t>
      </w:r>
      <w:r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3476DE53" w14:textId="77777777" w:rsidR="00371F47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ascii="宋体" w:hAnsi="宋体" w:hint="eastAsia"/>
          <w:color w:val="000000"/>
          <w:szCs w:val="21"/>
        </w:rPr>
        <w:t>。</w:t>
      </w:r>
    </w:p>
    <w:p w14:paraId="4F3BDEAF" w14:textId="77777777" w:rsidR="00371F47" w:rsidRDefault="00371F47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6DAB2D2" w14:textId="77777777" w:rsidR="00371F47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2" w:name="民用建筑热工设计规范Y：3"/>
      <w:r>
        <w:rPr>
          <w:rFonts w:hint="eastAsia"/>
        </w:rPr>
        <w:t>《民用建筑热工设计规范》</w:t>
      </w:r>
      <w:r>
        <w:rPr>
          <w:rFonts w:hint="eastAsia"/>
        </w:rPr>
        <w:t>GB50176-2016</w:t>
      </w:r>
      <w:bookmarkEnd w:id="42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4F0AF48F" w14:textId="77777777" w:rsidR="00371F47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7254FCB8" w14:textId="77777777" w:rsidR="00371F47" w:rsidRDefault="00000000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23"/>
        </w:rPr>
        <w:pict w14:anchorId="6EC3C889">
          <v:shape id="_x0000_i1036" type="#_x0000_t75" style="width:42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23"/>
        </w:rPr>
        <w:pict w14:anchorId="67F12B53">
          <v:shape id="_x0000_i1037" type="#_x0000_t75" style="width:42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）</w:t>
      </w:r>
    </w:p>
    <w:p w14:paraId="417018D4" w14:textId="77777777" w:rsidR="00371F47" w:rsidRDefault="00000000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24"/>
        </w:rPr>
        <w:pict w14:anchorId="2A17FD39">
          <v:shape id="_x0000_i1038" type="#_x0000_t75" style="width:7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24"/>
        </w:rPr>
        <w:pict w14:anchorId="755A4706">
          <v:shape id="_x0000_i1039" type="#_x0000_t75" style="width:7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2363B0C9">
          <v:shape id="_x0000_i104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4281CF62">
          <v:shape id="_x0000_i104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04754BC5" w14:textId="77777777" w:rsidR="00371F47" w:rsidRDefault="00000000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08FDBD91">
          <v:shape id="_x0000_i1042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095E2AC9">
          <v:shape id="_x0000_i104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26"/>
        </w:rPr>
        <w:pict w14:anchorId="7C9C22F4">
          <v:shape id="_x0000_i1044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26"/>
        </w:rPr>
        <w:pict w14:anchorId="0CF5E4DA">
          <v:shape id="_x0000_i1045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22E8745F" w14:textId="77777777" w:rsidR="00371F47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 xml:space="preserve">n </w:t>
      </w:r>
      <w:r>
        <w:rPr>
          <w:rFonts w:hint="eastAsia"/>
          <w:color w:val="000000"/>
          <w:szCs w:val="21"/>
        </w:rPr>
        <w:t>可参照）：</w:t>
      </w:r>
    </w:p>
    <w:p w14:paraId="4AC53601" w14:textId="77777777" w:rsidR="00371F47" w:rsidRDefault="00000000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21"/>
        </w:rPr>
        <w:pict w14:anchorId="50593C90">
          <v:shape id="_x0000_i1046" type="#_x0000_t75" style="width:310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21"/>
        </w:rPr>
        <w:pict w14:anchorId="0A753117">
          <v:shape id="_x0000_i1047" type="#_x0000_t75" style="width:310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）</w:t>
      </w:r>
    </w:p>
    <w:p w14:paraId="0AB5A7DF" w14:textId="77777777" w:rsidR="00371F47" w:rsidRDefault="00000000">
      <w:pPr>
        <w:snapToGrid w:val="0"/>
        <w:ind w:left="420" w:firstLineChars="350" w:firstLine="73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75F5D1E0" w14:textId="77777777" w:rsidR="00371F47" w:rsidRDefault="00000000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72818398" w14:textId="77777777" w:rsidR="00371F47" w:rsidRDefault="00000000">
      <w:pPr>
        <w:snapToGrid w:val="0"/>
        <w:ind w:left="420" w:firstLineChars="300" w:firstLine="63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4CE8EB7D">
          <v:shape id="_x0000_i1048" type="#_x0000_t75" style="width:50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1E9EF3BA">
          <v:shape id="_x0000_i1049" type="#_x0000_t75" style="width:50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26"/>
        </w:rPr>
        <w:pict w14:anchorId="52F8EDD4">
          <v:shape id="_x0000_i1050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26"/>
        </w:rPr>
        <w:pict w14:anchorId="32C8ADE4">
          <v:shape id="_x0000_i1051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6DA25CEC" w14:textId="77777777" w:rsidR="00371F47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08D3A992" w14:textId="77777777" w:rsidR="00371F47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57C3CF6E">
          <v:shape id="_x0000_i105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0DF9935E">
          <v:shape id="_x0000_i1053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3B1D05CE" w14:textId="77777777" w:rsidR="00371F47" w:rsidRDefault="00000000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8"/>
        </w:rPr>
        <w:pict w14:anchorId="3A973FE9">
          <v:shape id="_x0000_i105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8"/>
        </w:rPr>
        <w:pict w14:anchorId="577BA16A">
          <v:shape id="_x0000_i105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374796A" w14:textId="77777777" w:rsidR="00371F47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0662BF96" w14:textId="77777777" w:rsidR="00371F47" w:rsidRDefault="00000000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1944B0">
        <w:rPr>
          <w:position w:val="-9"/>
        </w:rPr>
        <w:pict w14:anchorId="3CEC3C32">
          <v:shape id="_x0000_i1056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1944B0">
        <w:rPr>
          <w:position w:val="-9"/>
        </w:rPr>
        <w:pict w14:anchorId="4DCE1817">
          <v:shape id="_x0000_i1057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）</w:t>
      </w:r>
    </w:p>
    <w:p w14:paraId="155C9C6F" w14:textId="77777777" w:rsidR="00371F47" w:rsidRDefault="00000000">
      <w:pPr>
        <w:ind w:firstLineChars="600" w:firstLine="126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>
        <w:rPr>
          <w:rFonts w:ascii="Cambria Math" w:hAnsi="Cambria Math" w:hint="eastAsia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ascii="Cambria Math" w:hAnsi="Cambria Math" w:hint="eastAsia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 w:rsidR="001944B0">
        <w:rPr>
          <w:rFonts w:ascii="Cambria Math" w:hAnsi="Cambria Math"/>
          <w:color w:val="000000"/>
          <w:szCs w:val="21"/>
        </w:rPr>
        <w:pict w14:anchorId="767F0098">
          <v:shape id="_x0000_i105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 w:rsidR="001944B0">
        <w:rPr>
          <w:rFonts w:ascii="Cambria Math" w:hAnsi="Cambria Math"/>
          <w:color w:val="000000"/>
          <w:szCs w:val="21"/>
        </w:rPr>
        <w:pict w14:anchorId="0146CA0C">
          <v:shape id="_x0000_i105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ascii="Cambria Math" w:hAnsi="Cambria Math" w:hint="eastAsia"/>
          <w:color w:val="000000"/>
          <w:szCs w:val="21"/>
        </w:rPr>
        <w:t>。</w:t>
      </w:r>
    </w:p>
    <w:p w14:paraId="1CEA17FB" w14:textId="77777777" w:rsidR="00371F47" w:rsidRDefault="00371F47">
      <w:pPr>
        <w:pStyle w:val="a0"/>
        <w:ind w:left="1470" w:right="1470"/>
      </w:pPr>
    </w:p>
    <w:p w14:paraId="5BA6C0DD" w14:textId="77777777" w:rsidR="00371F47" w:rsidRDefault="00000000">
      <w:pPr>
        <w:pStyle w:val="1"/>
        <w:snapToGrid w:val="0"/>
        <w:spacing w:line="240" w:lineRule="atLeast"/>
        <w:ind w:left="432" w:hanging="432"/>
      </w:pPr>
      <w:bookmarkStart w:id="43" w:name="_Toc155690726"/>
      <w:bookmarkStart w:id="44" w:name="_Toc28126"/>
      <w:r>
        <w:rPr>
          <w:rFonts w:hint="eastAsia"/>
        </w:rPr>
        <w:t>边界</w:t>
      </w:r>
      <w:r>
        <w:t>条件参数设置</w:t>
      </w:r>
      <w:bookmarkEnd w:id="43"/>
      <w:bookmarkEnd w:id="44"/>
    </w:p>
    <w:p w14:paraId="2741BF78" w14:textId="77777777" w:rsidR="00371F47" w:rsidRDefault="00000000">
      <w:pPr>
        <w:pStyle w:val="2"/>
        <w:spacing w:line="240" w:lineRule="atLeast"/>
        <w:rPr>
          <w:kern w:val="2"/>
        </w:rPr>
      </w:pPr>
      <w:bookmarkStart w:id="45" w:name="_Toc155690727"/>
      <w:bookmarkStart w:id="46" w:name="_Toc703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5"/>
      <w:bookmarkEnd w:id="46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371F47" w14:paraId="75508788" w14:textId="77777777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05B28A0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432474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7E5881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BA2F2FC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371F47" w14:paraId="346CC463" w14:textId="77777777">
        <w:trPr>
          <w:trHeight w:val="258"/>
          <w:jc w:val="center"/>
        </w:trPr>
        <w:tc>
          <w:tcPr>
            <w:tcW w:w="9327" w:type="dxa"/>
            <w:gridSpan w:val="5"/>
          </w:tcPr>
          <w:p w14:paraId="2D6C7261" w14:textId="77777777" w:rsidR="00371F47" w:rsidRDefault="00000000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371F47" w14:paraId="75F22F5F" w14:textId="77777777">
        <w:trPr>
          <w:jc w:val="center"/>
        </w:trPr>
        <w:tc>
          <w:tcPr>
            <w:tcW w:w="1760" w:type="dxa"/>
            <w:gridSpan w:val="2"/>
          </w:tcPr>
          <w:p w14:paraId="4BB6D8F0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3C1E788">
                <v:shape id="_x0000_i1060" type="#_x0000_t75" style="width:14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</w:tcPr>
          <w:p w14:paraId="40AD5A43" w14:textId="77777777" w:rsidR="00371F47" w:rsidRDefault="00000000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1944B0">
              <w:rPr>
                <w:position w:val="-8"/>
              </w:rPr>
              <w:pict w14:anchorId="10DC1697">
                <v:shape id="_x0000_i106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1944B0">
              <w:rPr>
                <w:position w:val="-8"/>
              </w:rPr>
              <w:pict w14:anchorId="665B5716">
                <v:shape id="_x0000_i106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56C8578" w14:textId="77777777" w:rsidR="00371F47" w:rsidRDefault="00371F47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3F493139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</w:t>
            </w:r>
            <w:r>
              <w:rPr>
                <w:rFonts w:hint="eastAsia"/>
                <w:color w:val="000000"/>
                <w:szCs w:val="21"/>
              </w:rPr>
              <w:t>3.3.2</w:t>
            </w:r>
            <w:r>
              <w:rPr>
                <w:rFonts w:hint="eastAsia"/>
                <w:color w:val="000000"/>
                <w:szCs w:val="21"/>
              </w:rPr>
              <w:t>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371F47" w14:paraId="73D55F87" w14:textId="77777777">
        <w:trPr>
          <w:jc w:val="center"/>
        </w:trPr>
        <w:tc>
          <w:tcPr>
            <w:tcW w:w="1760" w:type="dxa"/>
            <w:gridSpan w:val="2"/>
          </w:tcPr>
          <w:p w14:paraId="67103D48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5928E056">
                <v:shape id="_x0000_i106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50BD10A" w14:textId="77777777" w:rsidR="00371F47" w:rsidRDefault="0000000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vAlign w:val="center"/>
          </w:tcPr>
          <w:p w14:paraId="615F5D53" w14:textId="77777777" w:rsidR="00371F47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228C1A30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371F47" w14:paraId="3DB81E1A" w14:textId="77777777">
        <w:trPr>
          <w:jc w:val="center"/>
        </w:trPr>
        <w:tc>
          <w:tcPr>
            <w:tcW w:w="9327" w:type="dxa"/>
            <w:gridSpan w:val="5"/>
          </w:tcPr>
          <w:p w14:paraId="5BBEB1CE" w14:textId="77777777" w:rsidR="00371F47" w:rsidRDefault="00000000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371F47" w14:paraId="1FB375AB" w14:textId="77777777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5B67A55C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03336A3">
                <v:shape id="_x0000_i1064" type="#_x0000_t75" style="width:22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23F9310" w14:textId="77777777" w:rsidR="00371F47" w:rsidRDefault="0000000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vAlign w:val="center"/>
          </w:tcPr>
          <w:p w14:paraId="4BF9A215" w14:textId="77777777" w:rsidR="00371F47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42CBCE3B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371F47" w14:paraId="4F9C2DCC" w14:textId="77777777">
        <w:trPr>
          <w:trHeight w:val="493"/>
          <w:jc w:val="center"/>
        </w:trPr>
        <w:tc>
          <w:tcPr>
            <w:tcW w:w="1760" w:type="dxa"/>
            <w:gridSpan w:val="2"/>
          </w:tcPr>
          <w:p w14:paraId="42B5D87E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7C3B434">
                <v:shape id="_x0000_i1065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553F3C87" w14:textId="77777777" w:rsidR="00371F47" w:rsidRDefault="00000000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1944B0">
              <w:rPr>
                <w:position w:val="-8"/>
              </w:rPr>
              <w:pict w14:anchorId="49E4F014">
                <v:shape id="_x0000_i106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1944B0">
              <w:rPr>
                <w:position w:val="-8"/>
              </w:rPr>
              <w:pict w14:anchorId="6EDB0A27">
                <v:shape id="_x0000_i1067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601F050" w14:textId="77777777" w:rsidR="00371F47" w:rsidRDefault="00371F47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436D3522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371F47" w14:paraId="261A842E" w14:textId="77777777">
        <w:trPr>
          <w:trHeight w:val="448"/>
          <w:jc w:val="center"/>
        </w:trPr>
        <w:tc>
          <w:tcPr>
            <w:tcW w:w="1760" w:type="dxa"/>
            <w:gridSpan w:val="2"/>
          </w:tcPr>
          <w:p w14:paraId="3595B9C9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42160AB">
                <v:shape id="_x0000_i106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</w:tcPr>
          <w:p w14:paraId="4C052338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C24F4F4" w14:textId="77777777" w:rsidR="00371F47" w:rsidRDefault="00371F47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30D63E23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371F47" w14:paraId="76590765" w14:textId="77777777">
        <w:trPr>
          <w:trHeight w:val="245"/>
          <w:jc w:val="center"/>
        </w:trPr>
        <w:tc>
          <w:tcPr>
            <w:tcW w:w="1760" w:type="dxa"/>
            <w:gridSpan w:val="2"/>
          </w:tcPr>
          <w:p w14:paraId="624DACC7" w14:textId="77777777" w:rsidR="00371F47" w:rsidRDefault="001944B0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F866C8A">
                <v:shape id="_x0000_i106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3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58EA46DA" w14:textId="77777777" w:rsidR="00371F47" w:rsidRDefault="00000000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EACFD00" w14:textId="77777777" w:rsidR="00371F47" w:rsidRDefault="00371F47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3D72C0BE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507DADBE" w14:textId="77777777" w:rsidR="00371F47" w:rsidRDefault="00000000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7" w:name="_Toc155690728"/>
      <w:bookmarkStart w:id="48" w:name="_Toc3792"/>
      <w:r>
        <w:rPr>
          <w:rFonts w:hAnsi="宋体" w:hint="eastAsia"/>
          <w:szCs w:val="21"/>
        </w:rPr>
        <w:t>室外</w:t>
      </w:r>
      <w:r>
        <w:rPr>
          <w:rFonts w:hAnsi="宋体"/>
          <w:szCs w:val="21"/>
        </w:rPr>
        <w:t>空气温度</w:t>
      </w:r>
      <w:bookmarkEnd w:id="47"/>
      <w:bookmarkEnd w:id="48"/>
    </w:p>
    <w:p w14:paraId="007F3C33" w14:textId="77777777" w:rsidR="00371F47" w:rsidRDefault="00000000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9" w:name="室外逐时温度"/>
      <w:bookmarkEnd w:id="49"/>
      <w:r>
        <w:rPr>
          <w:noProof/>
        </w:rPr>
        <w:drawing>
          <wp:inline distT="0" distB="0" distL="0" distR="0" wp14:anchorId="12FEE3F8" wp14:editId="577C620E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532C4" w14:textId="77777777" w:rsidR="00371F47" w:rsidRDefault="00371F47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71F47" w14:paraId="51557F2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FE95290" w14:textId="77777777" w:rsidR="00371F4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116A0" w14:textId="77777777" w:rsidR="00371F4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DABB6" w14:textId="77777777" w:rsidR="00371F4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1546C" w14:textId="77777777" w:rsidR="00371F4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099A8" w14:textId="77777777" w:rsidR="00371F4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3CDEC" w14:textId="77777777" w:rsidR="00371F4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FB55E" w14:textId="77777777" w:rsidR="00371F4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DC0CB" w14:textId="77777777" w:rsidR="00371F4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A3071" w14:textId="77777777" w:rsidR="00371F4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15343" w14:textId="77777777" w:rsidR="00371F4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426FB" w14:textId="77777777" w:rsidR="00371F4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8258E" w14:textId="77777777" w:rsidR="00371F47" w:rsidRDefault="00000000">
            <w:pPr>
              <w:jc w:val="center"/>
            </w:pPr>
            <w:r>
              <w:t>11:00</w:t>
            </w:r>
          </w:p>
        </w:tc>
      </w:tr>
      <w:tr w:rsidR="00371F47" w14:paraId="4E4A2928" w14:textId="77777777">
        <w:trPr>
          <w:jc w:val="center"/>
        </w:trPr>
        <w:tc>
          <w:tcPr>
            <w:tcW w:w="777" w:type="dxa"/>
            <w:vAlign w:val="center"/>
          </w:tcPr>
          <w:p w14:paraId="57FC7281" w14:textId="77777777" w:rsidR="00371F47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0AC1AF8F" w14:textId="77777777" w:rsidR="00371F47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4378BB9E" w14:textId="77777777" w:rsidR="00371F47" w:rsidRDefault="00000000">
            <w:r>
              <w:t>29.10</w:t>
            </w:r>
          </w:p>
        </w:tc>
        <w:tc>
          <w:tcPr>
            <w:tcW w:w="777" w:type="dxa"/>
            <w:vAlign w:val="center"/>
          </w:tcPr>
          <w:p w14:paraId="09C27EDC" w14:textId="77777777" w:rsidR="00371F47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58964F7" w14:textId="77777777" w:rsidR="00371F47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2F2FD33" w14:textId="77777777" w:rsidR="00371F47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3EE83A1C" w14:textId="77777777" w:rsidR="00371F47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6E0A20EF" w14:textId="77777777" w:rsidR="00371F47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159E5CB9" w14:textId="77777777" w:rsidR="00371F47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757EE42" w14:textId="77777777" w:rsidR="00371F47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035C5E01" w14:textId="77777777" w:rsidR="00371F47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98F01F1" w14:textId="77777777" w:rsidR="00371F47" w:rsidRDefault="00000000">
            <w:r>
              <w:t>34.10</w:t>
            </w:r>
          </w:p>
        </w:tc>
      </w:tr>
      <w:tr w:rsidR="00371F47" w14:paraId="7789810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E19BCA0" w14:textId="77777777" w:rsidR="00371F4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5F87B" w14:textId="77777777" w:rsidR="00371F4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A3C8F" w14:textId="77777777" w:rsidR="00371F4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2046E" w14:textId="77777777" w:rsidR="00371F4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0B890" w14:textId="77777777" w:rsidR="00371F4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56CE3" w14:textId="77777777" w:rsidR="00371F4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BF34FB" w14:textId="77777777" w:rsidR="00371F4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045F7" w14:textId="77777777" w:rsidR="00371F4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90B31" w14:textId="77777777" w:rsidR="00371F4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F3762" w14:textId="77777777" w:rsidR="00371F4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C899C" w14:textId="77777777" w:rsidR="00371F4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80BCD" w14:textId="77777777" w:rsidR="00371F47" w:rsidRDefault="00000000">
            <w:r>
              <w:t>23:00</w:t>
            </w:r>
          </w:p>
        </w:tc>
      </w:tr>
      <w:tr w:rsidR="00371F47" w14:paraId="5C8B218A" w14:textId="77777777">
        <w:trPr>
          <w:jc w:val="center"/>
        </w:trPr>
        <w:tc>
          <w:tcPr>
            <w:tcW w:w="777" w:type="dxa"/>
            <w:vAlign w:val="center"/>
          </w:tcPr>
          <w:p w14:paraId="7128B7CC" w14:textId="77777777" w:rsidR="00371F47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421FF27D" w14:textId="77777777" w:rsidR="00371F47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5EA6761B" w14:textId="77777777" w:rsidR="00371F47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330DDBB3" w14:textId="77777777" w:rsidR="00371F47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35B23F77" w14:textId="77777777" w:rsidR="00371F47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12397F1E" w14:textId="77777777" w:rsidR="00371F47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42CE4EEE" w14:textId="77777777" w:rsidR="00371F47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7FB6E0AA" w14:textId="77777777" w:rsidR="00371F47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25D5E2A7" w14:textId="77777777" w:rsidR="00371F47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1964F51D" w14:textId="77777777" w:rsidR="00371F47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11C2836" w14:textId="77777777" w:rsidR="00371F47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03F6ED1" w14:textId="77777777" w:rsidR="00371F47" w:rsidRDefault="00000000">
            <w:r>
              <w:t>29.00</w:t>
            </w:r>
          </w:p>
        </w:tc>
      </w:tr>
    </w:tbl>
    <w:p w14:paraId="60928E43" w14:textId="77777777" w:rsidR="00371F47" w:rsidRDefault="00371F47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0" w:name="室外逐时温度表格"/>
      <w:bookmarkEnd w:id="50"/>
    </w:p>
    <w:p w14:paraId="71688617" w14:textId="77777777" w:rsidR="00371F47" w:rsidRDefault="00000000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1" w:name="室外逐时温度备注"/>
      <w:bookmarkEnd w:id="51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 w14:paraId="51ED13D2" w14:textId="77777777" w:rsidR="00371F47" w:rsidRDefault="00000000">
      <w:pPr>
        <w:pStyle w:val="2"/>
        <w:spacing w:line="240" w:lineRule="atLeast"/>
        <w:rPr>
          <w:kern w:val="2"/>
        </w:rPr>
      </w:pPr>
      <w:bookmarkStart w:id="52" w:name="_Toc155690729"/>
      <w:bookmarkStart w:id="53" w:name="_Toc2587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2"/>
      <w:bookmarkEnd w:id="53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371F47" w14:paraId="48E2B7EB" w14:textId="77777777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F1E35AF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4FE3E9D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8B4BDCF" w14:textId="77777777" w:rsidR="00371F47" w:rsidRDefault="00000000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371F47" w14:paraId="7849EE37" w14:textId="77777777">
        <w:trPr>
          <w:trHeight w:val="560"/>
          <w:jc w:val="center"/>
        </w:trPr>
        <w:tc>
          <w:tcPr>
            <w:tcW w:w="2019" w:type="dxa"/>
            <w:vAlign w:val="center"/>
          </w:tcPr>
          <w:p w14:paraId="3CB686D1" w14:textId="77777777" w:rsidR="00371F47" w:rsidRDefault="001944B0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59CA9F6E">
                <v:shape id="_x0000_i107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415ECE9A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6D28B924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4E539A0E" w14:textId="77777777" w:rsidR="00371F47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474499BC" w14:textId="77777777" w:rsidR="00371F47" w:rsidRDefault="00371F47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71F47" w14:paraId="7A3984D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CA8E8D" w14:textId="77777777" w:rsidR="00371F47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ECB751D" w14:textId="77777777" w:rsidR="00371F47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58B4B8" w14:textId="77777777" w:rsidR="00371F47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C19F938" w14:textId="77777777" w:rsidR="00371F47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7AB547" w14:textId="77777777" w:rsidR="00371F47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D896020" w14:textId="77777777" w:rsidR="00371F47" w:rsidRDefault="00000000">
            <w:pPr>
              <w:jc w:val="center"/>
            </w:pPr>
            <w:r>
              <w:t>水平</w:t>
            </w:r>
          </w:p>
        </w:tc>
      </w:tr>
      <w:tr w:rsidR="00371F47" w14:paraId="23A6F7A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AAF8F1" w14:textId="77777777" w:rsidR="00371F47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391CE355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4A0D0C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E33EAE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E87153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506E5F" w14:textId="77777777" w:rsidR="00371F47" w:rsidRDefault="00000000">
            <w:r>
              <w:t>0.00</w:t>
            </w:r>
          </w:p>
        </w:tc>
      </w:tr>
      <w:tr w:rsidR="00371F47" w14:paraId="7D9347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784E0F" w14:textId="77777777" w:rsidR="00371F47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D5787B7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FE5165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856854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005A26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8F328E" w14:textId="77777777" w:rsidR="00371F47" w:rsidRDefault="00000000">
            <w:r>
              <w:t>0.00</w:t>
            </w:r>
          </w:p>
        </w:tc>
      </w:tr>
      <w:tr w:rsidR="00371F47" w14:paraId="34A7823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6348C9C" w14:textId="77777777" w:rsidR="00371F47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902F9E3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3962AB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8AEE7E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EC56B4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C71CC5" w14:textId="77777777" w:rsidR="00371F47" w:rsidRDefault="00000000">
            <w:r>
              <w:t>0.00</w:t>
            </w:r>
          </w:p>
        </w:tc>
      </w:tr>
      <w:tr w:rsidR="00371F47" w14:paraId="1CBE597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93A565D" w14:textId="77777777" w:rsidR="00371F47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E0FE8F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69ABB0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EC7C4B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691EBE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CD1C2B" w14:textId="77777777" w:rsidR="00371F47" w:rsidRDefault="00000000">
            <w:r>
              <w:t>0.00</w:t>
            </w:r>
          </w:p>
        </w:tc>
      </w:tr>
      <w:tr w:rsidR="00371F47" w14:paraId="54EF32D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D7BEF45" w14:textId="77777777" w:rsidR="00371F47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6970242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3E6FCD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53CC70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D6AAAB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5E54FD" w14:textId="77777777" w:rsidR="00371F47" w:rsidRDefault="00000000">
            <w:r>
              <w:t>0.00</w:t>
            </w:r>
          </w:p>
        </w:tc>
      </w:tr>
      <w:tr w:rsidR="00371F47" w14:paraId="646E5D2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77E6680" w14:textId="77777777" w:rsidR="00371F47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472F3B21" w14:textId="77777777" w:rsidR="00371F47" w:rsidRDefault="00000000">
            <w:r>
              <w:t>22.47</w:t>
            </w:r>
          </w:p>
        </w:tc>
        <w:tc>
          <w:tcPr>
            <w:tcW w:w="1556" w:type="dxa"/>
            <w:vAlign w:val="center"/>
          </w:tcPr>
          <w:p w14:paraId="79FC39ED" w14:textId="77777777" w:rsidR="00371F47" w:rsidRDefault="00000000">
            <w:r>
              <w:t>12.94</w:t>
            </w:r>
          </w:p>
        </w:tc>
        <w:tc>
          <w:tcPr>
            <w:tcW w:w="1556" w:type="dxa"/>
            <w:vAlign w:val="center"/>
          </w:tcPr>
          <w:p w14:paraId="5C472A3D" w14:textId="77777777" w:rsidR="00371F47" w:rsidRDefault="00000000">
            <w:r>
              <w:t>13.35</w:t>
            </w:r>
          </w:p>
        </w:tc>
        <w:tc>
          <w:tcPr>
            <w:tcW w:w="1556" w:type="dxa"/>
            <w:vAlign w:val="center"/>
          </w:tcPr>
          <w:p w14:paraId="312C4ACA" w14:textId="77777777" w:rsidR="00371F47" w:rsidRDefault="00000000">
            <w:r>
              <w:t>7.22</w:t>
            </w:r>
          </w:p>
        </w:tc>
        <w:tc>
          <w:tcPr>
            <w:tcW w:w="1556" w:type="dxa"/>
            <w:vAlign w:val="center"/>
          </w:tcPr>
          <w:p w14:paraId="0B3DFF0D" w14:textId="77777777" w:rsidR="00371F47" w:rsidRDefault="00000000">
            <w:r>
              <w:t>23.50</w:t>
            </w:r>
          </w:p>
        </w:tc>
      </w:tr>
      <w:tr w:rsidR="00371F47" w14:paraId="68FD708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8F798CC" w14:textId="77777777" w:rsidR="00371F47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DADB3D5" w14:textId="77777777" w:rsidR="00371F47" w:rsidRDefault="00000000">
            <w:r>
              <w:t>143.15</w:t>
            </w:r>
          </w:p>
        </w:tc>
        <w:tc>
          <w:tcPr>
            <w:tcW w:w="1556" w:type="dxa"/>
            <w:vAlign w:val="center"/>
          </w:tcPr>
          <w:p w14:paraId="1BD8D79C" w14:textId="77777777" w:rsidR="00371F47" w:rsidRDefault="00000000">
            <w:r>
              <w:t>66.25</w:t>
            </w:r>
          </w:p>
        </w:tc>
        <w:tc>
          <w:tcPr>
            <w:tcW w:w="1556" w:type="dxa"/>
            <w:vAlign w:val="center"/>
          </w:tcPr>
          <w:p w14:paraId="68D43E5B" w14:textId="77777777" w:rsidR="00371F47" w:rsidRDefault="00000000">
            <w:r>
              <w:t>70.56</w:t>
            </w:r>
          </w:p>
        </w:tc>
        <w:tc>
          <w:tcPr>
            <w:tcW w:w="1556" w:type="dxa"/>
            <w:vAlign w:val="center"/>
          </w:tcPr>
          <w:p w14:paraId="31691C39" w14:textId="77777777" w:rsidR="00371F47" w:rsidRDefault="00000000">
            <w:r>
              <w:t>36.97</w:t>
            </w:r>
          </w:p>
        </w:tc>
        <w:tc>
          <w:tcPr>
            <w:tcW w:w="1556" w:type="dxa"/>
            <w:vAlign w:val="center"/>
          </w:tcPr>
          <w:p w14:paraId="286C9784" w14:textId="77777777" w:rsidR="00371F47" w:rsidRDefault="00000000">
            <w:r>
              <w:t>142.60</w:t>
            </w:r>
          </w:p>
        </w:tc>
      </w:tr>
      <w:tr w:rsidR="00371F47" w14:paraId="02B347A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D1DEA0" w14:textId="77777777" w:rsidR="00371F47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7569131" w14:textId="77777777" w:rsidR="00371F47" w:rsidRDefault="00000000">
            <w:r>
              <w:t>292.62</w:t>
            </w:r>
          </w:p>
        </w:tc>
        <w:tc>
          <w:tcPr>
            <w:tcW w:w="1556" w:type="dxa"/>
            <w:vAlign w:val="center"/>
          </w:tcPr>
          <w:p w14:paraId="2F0CE250" w14:textId="77777777" w:rsidR="00371F47" w:rsidRDefault="00000000">
            <w:r>
              <w:t>143.38</w:t>
            </w:r>
          </w:p>
        </w:tc>
        <w:tc>
          <w:tcPr>
            <w:tcW w:w="1556" w:type="dxa"/>
            <w:vAlign w:val="center"/>
          </w:tcPr>
          <w:p w14:paraId="1C52E4EA" w14:textId="77777777" w:rsidR="00371F47" w:rsidRDefault="00000000">
            <w:r>
              <w:t>141.59</w:t>
            </w:r>
          </w:p>
        </w:tc>
        <w:tc>
          <w:tcPr>
            <w:tcW w:w="1556" w:type="dxa"/>
            <w:vAlign w:val="center"/>
          </w:tcPr>
          <w:p w14:paraId="3324B448" w14:textId="77777777" w:rsidR="00371F47" w:rsidRDefault="00000000">
            <w:r>
              <w:t>86.70</w:t>
            </w:r>
          </w:p>
        </w:tc>
        <w:tc>
          <w:tcPr>
            <w:tcW w:w="1556" w:type="dxa"/>
            <w:vAlign w:val="center"/>
          </w:tcPr>
          <w:p w14:paraId="22250EBE" w14:textId="77777777" w:rsidR="00371F47" w:rsidRDefault="00000000">
            <w:r>
              <w:t>325.90</w:t>
            </w:r>
          </w:p>
        </w:tc>
      </w:tr>
      <w:tr w:rsidR="00371F47" w14:paraId="524603F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2D15140" w14:textId="77777777" w:rsidR="00371F47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326CDD6" w14:textId="77777777" w:rsidR="00371F47" w:rsidRDefault="00000000">
            <w:r>
              <w:t>365.60</w:t>
            </w:r>
          </w:p>
        </w:tc>
        <w:tc>
          <w:tcPr>
            <w:tcW w:w="1556" w:type="dxa"/>
            <w:vAlign w:val="center"/>
          </w:tcPr>
          <w:p w14:paraId="22B33D19" w14:textId="77777777" w:rsidR="00371F47" w:rsidRDefault="00000000">
            <w:r>
              <w:t>191.45</w:t>
            </w:r>
          </w:p>
        </w:tc>
        <w:tc>
          <w:tcPr>
            <w:tcW w:w="1556" w:type="dxa"/>
            <w:vAlign w:val="center"/>
          </w:tcPr>
          <w:p w14:paraId="513B9DF4" w14:textId="77777777" w:rsidR="00371F47" w:rsidRDefault="00000000">
            <w:r>
              <w:t>175.86</w:t>
            </w:r>
          </w:p>
        </w:tc>
        <w:tc>
          <w:tcPr>
            <w:tcW w:w="1556" w:type="dxa"/>
            <w:vAlign w:val="center"/>
          </w:tcPr>
          <w:p w14:paraId="77278A7B" w14:textId="77777777" w:rsidR="00371F47" w:rsidRDefault="00000000">
            <w:r>
              <w:t>124.63</w:t>
            </w:r>
          </w:p>
        </w:tc>
        <w:tc>
          <w:tcPr>
            <w:tcW w:w="1556" w:type="dxa"/>
            <w:vAlign w:val="center"/>
          </w:tcPr>
          <w:p w14:paraId="42F87FA7" w14:textId="77777777" w:rsidR="00371F47" w:rsidRDefault="00000000">
            <w:r>
              <w:t>473.60</w:t>
            </w:r>
          </w:p>
        </w:tc>
      </w:tr>
      <w:tr w:rsidR="00371F47" w14:paraId="0A21A29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12A31F" w14:textId="77777777" w:rsidR="00371F47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D08C349" w14:textId="77777777" w:rsidR="00371F47" w:rsidRDefault="00000000">
            <w:r>
              <w:t>372.12</w:t>
            </w:r>
          </w:p>
        </w:tc>
        <w:tc>
          <w:tcPr>
            <w:tcW w:w="1556" w:type="dxa"/>
            <w:vAlign w:val="center"/>
          </w:tcPr>
          <w:p w14:paraId="3438BE5B" w14:textId="77777777" w:rsidR="00371F47" w:rsidRDefault="00000000">
            <w:r>
              <w:t>244.30</w:t>
            </w:r>
          </w:p>
        </w:tc>
        <w:tc>
          <w:tcPr>
            <w:tcW w:w="1556" w:type="dxa"/>
            <w:vAlign w:val="center"/>
          </w:tcPr>
          <w:p w14:paraId="7FEB860B" w14:textId="77777777" w:rsidR="00371F47" w:rsidRDefault="00000000">
            <w:r>
              <w:t>206.56</w:t>
            </w:r>
          </w:p>
        </w:tc>
        <w:tc>
          <w:tcPr>
            <w:tcW w:w="1556" w:type="dxa"/>
            <w:vAlign w:val="center"/>
          </w:tcPr>
          <w:p w14:paraId="09823DCC" w14:textId="77777777" w:rsidR="00371F47" w:rsidRDefault="00000000">
            <w:r>
              <w:t>168.45</w:t>
            </w:r>
          </w:p>
        </w:tc>
        <w:tc>
          <w:tcPr>
            <w:tcW w:w="1556" w:type="dxa"/>
            <w:vAlign w:val="center"/>
          </w:tcPr>
          <w:p w14:paraId="648980DE" w14:textId="77777777" w:rsidR="00371F47" w:rsidRDefault="00000000">
            <w:r>
              <w:t>606.90</w:t>
            </w:r>
          </w:p>
        </w:tc>
      </w:tr>
      <w:tr w:rsidR="00371F47" w14:paraId="640BA1A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7680BF8" w14:textId="77777777" w:rsidR="00371F47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DA00600" w14:textId="77777777" w:rsidR="00371F47" w:rsidRDefault="00000000">
            <w:r>
              <w:t>346.64</w:t>
            </w:r>
          </w:p>
        </w:tc>
        <w:tc>
          <w:tcPr>
            <w:tcW w:w="1556" w:type="dxa"/>
            <w:vAlign w:val="center"/>
          </w:tcPr>
          <w:p w14:paraId="7F133731" w14:textId="77777777" w:rsidR="00371F47" w:rsidRDefault="00000000">
            <w:r>
              <w:t>303.13</w:t>
            </w:r>
          </w:p>
        </w:tc>
        <w:tc>
          <w:tcPr>
            <w:tcW w:w="1556" w:type="dxa"/>
            <w:vAlign w:val="center"/>
          </w:tcPr>
          <w:p w14:paraId="1F39431F" w14:textId="77777777" w:rsidR="00371F47" w:rsidRDefault="00000000">
            <w:r>
              <w:t>243.15</w:t>
            </w:r>
          </w:p>
        </w:tc>
        <w:tc>
          <w:tcPr>
            <w:tcW w:w="1556" w:type="dxa"/>
            <w:vAlign w:val="center"/>
          </w:tcPr>
          <w:p w14:paraId="72D0BA86" w14:textId="77777777" w:rsidR="00371F47" w:rsidRDefault="00000000">
            <w:r>
              <w:t>199.50</w:t>
            </w:r>
          </w:p>
        </w:tc>
        <w:tc>
          <w:tcPr>
            <w:tcW w:w="1556" w:type="dxa"/>
            <w:vAlign w:val="center"/>
          </w:tcPr>
          <w:p w14:paraId="4C90A4B5" w14:textId="77777777" w:rsidR="00371F47" w:rsidRDefault="00000000">
            <w:r>
              <w:t>752.70</w:t>
            </w:r>
          </w:p>
        </w:tc>
      </w:tr>
      <w:tr w:rsidR="00371F47" w14:paraId="57FDBA4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462F3C" w14:textId="77777777" w:rsidR="00371F47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88ECBEA" w14:textId="77777777" w:rsidR="00371F47" w:rsidRDefault="00000000">
            <w:r>
              <w:t>260.16</w:t>
            </w:r>
          </w:p>
        </w:tc>
        <w:tc>
          <w:tcPr>
            <w:tcW w:w="1556" w:type="dxa"/>
            <w:vAlign w:val="center"/>
          </w:tcPr>
          <w:p w14:paraId="1931B5EA" w14:textId="77777777" w:rsidR="00371F47" w:rsidRDefault="00000000">
            <w:r>
              <w:t>329.91</w:t>
            </w:r>
          </w:p>
        </w:tc>
        <w:tc>
          <w:tcPr>
            <w:tcW w:w="1556" w:type="dxa"/>
            <w:vAlign w:val="center"/>
          </w:tcPr>
          <w:p w14:paraId="231C86AF" w14:textId="77777777" w:rsidR="00371F47" w:rsidRDefault="00000000">
            <w:r>
              <w:t>260.16</w:t>
            </w:r>
          </w:p>
        </w:tc>
        <w:tc>
          <w:tcPr>
            <w:tcW w:w="1556" w:type="dxa"/>
            <w:vAlign w:val="center"/>
          </w:tcPr>
          <w:p w14:paraId="1867B5A7" w14:textId="77777777" w:rsidR="00371F47" w:rsidRDefault="00000000">
            <w:r>
              <w:t>213.62</w:t>
            </w:r>
          </w:p>
        </w:tc>
        <w:tc>
          <w:tcPr>
            <w:tcW w:w="1556" w:type="dxa"/>
            <w:vAlign w:val="center"/>
          </w:tcPr>
          <w:p w14:paraId="5DB0857B" w14:textId="77777777" w:rsidR="00371F47" w:rsidRDefault="00000000">
            <w:r>
              <w:t>811.60</w:t>
            </w:r>
          </w:p>
        </w:tc>
      </w:tr>
      <w:tr w:rsidR="00371F47" w14:paraId="2EE04EC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BDFA2D6" w14:textId="77777777" w:rsidR="00371F47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D76C74F" w14:textId="77777777" w:rsidR="00371F47" w:rsidRDefault="00000000">
            <w:r>
              <w:t>270.84</w:t>
            </w:r>
          </w:p>
        </w:tc>
        <w:tc>
          <w:tcPr>
            <w:tcW w:w="1556" w:type="dxa"/>
            <w:vAlign w:val="center"/>
          </w:tcPr>
          <w:p w14:paraId="20C8D3D4" w14:textId="77777777" w:rsidR="00371F47" w:rsidRDefault="00000000">
            <w:r>
              <w:t>337.83</w:t>
            </w:r>
          </w:p>
        </w:tc>
        <w:tc>
          <w:tcPr>
            <w:tcW w:w="1556" w:type="dxa"/>
            <w:vAlign w:val="center"/>
          </w:tcPr>
          <w:p w14:paraId="53733359" w14:textId="77777777" w:rsidR="00371F47" w:rsidRDefault="00000000">
            <w:r>
              <w:t>388.82</w:t>
            </w:r>
          </w:p>
        </w:tc>
        <w:tc>
          <w:tcPr>
            <w:tcW w:w="1556" w:type="dxa"/>
            <w:vAlign w:val="center"/>
          </w:tcPr>
          <w:p w14:paraId="0585B42E" w14:textId="77777777" w:rsidR="00371F47" w:rsidRDefault="00000000">
            <w:r>
              <w:t>222.46</w:t>
            </w:r>
          </w:p>
        </w:tc>
        <w:tc>
          <w:tcPr>
            <w:tcW w:w="1556" w:type="dxa"/>
            <w:vAlign w:val="center"/>
          </w:tcPr>
          <w:p w14:paraId="755DE9D4" w14:textId="77777777" w:rsidR="00371F47" w:rsidRDefault="00000000">
            <w:r>
              <w:t>847.50</w:t>
            </w:r>
          </w:p>
        </w:tc>
      </w:tr>
      <w:tr w:rsidR="00371F47" w14:paraId="0827659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3BA76C" w14:textId="77777777" w:rsidR="00371F47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192C6BC" w14:textId="77777777" w:rsidR="00371F47" w:rsidRDefault="00000000">
            <w:r>
              <w:t>249.10</w:t>
            </w:r>
          </w:p>
        </w:tc>
        <w:tc>
          <w:tcPr>
            <w:tcW w:w="1556" w:type="dxa"/>
            <w:vAlign w:val="center"/>
          </w:tcPr>
          <w:p w14:paraId="76DECE5E" w14:textId="77777777" w:rsidR="00371F47" w:rsidRDefault="00000000">
            <w:r>
              <w:t>293.84</w:t>
            </w:r>
          </w:p>
        </w:tc>
        <w:tc>
          <w:tcPr>
            <w:tcW w:w="1556" w:type="dxa"/>
            <w:vAlign w:val="center"/>
          </w:tcPr>
          <w:p w14:paraId="5C9FF591" w14:textId="77777777" w:rsidR="00371F47" w:rsidRDefault="00000000">
            <w:r>
              <w:t>467.17</w:t>
            </w:r>
          </w:p>
        </w:tc>
        <w:tc>
          <w:tcPr>
            <w:tcW w:w="1556" w:type="dxa"/>
            <w:vAlign w:val="center"/>
          </w:tcPr>
          <w:p w14:paraId="7F9CA5FF" w14:textId="77777777" w:rsidR="00371F47" w:rsidRDefault="00000000">
            <w:r>
              <w:t>203.88</w:t>
            </w:r>
          </w:p>
        </w:tc>
        <w:tc>
          <w:tcPr>
            <w:tcW w:w="1556" w:type="dxa"/>
            <w:vAlign w:val="center"/>
          </w:tcPr>
          <w:p w14:paraId="37991E2D" w14:textId="77777777" w:rsidR="00371F47" w:rsidRDefault="00000000">
            <w:r>
              <w:t>761.10</w:t>
            </w:r>
          </w:p>
        </w:tc>
      </w:tr>
      <w:tr w:rsidR="00371F47" w14:paraId="5108C89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A71F387" w14:textId="77777777" w:rsidR="00371F47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3098646D" w14:textId="77777777" w:rsidR="00371F47" w:rsidRDefault="00000000">
            <w:r>
              <w:t>223.18</w:t>
            </w:r>
          </w:p>
        </w:tc>
        <w:tc>
          <w:tcPr>
            <w:tcW w:w="1556" w:type="dxa"/>
            <w:vAlign w:val="center"/>
          </w:tcPr>
          <w:p w14:paraId="61517007" w14:textId="77777777" w:rsidR="00371F47" w:rsidRDefault="00000000">
            <w:r>
              <w:t>235.27</w:t>
            </w:r>
          </w:p>
        </w:tc>
        <w:tc>
          <w:tcPr>
            <w:tcW w:w="1556" w:type="dxa"/>
            <w:vAlign w:val="center"/>
          </w:tcPr>
          <w:p w14:paraId="0C43B2DC" w14:textId="77777777" w:rsidR="00371F47" w:rsidRDefault="00000000">
            <w:r>
              <w:t>528.80</w:t>
            </w:r>
          </w:p>
        </w:tc>
        <w:tc>
          <w:tcPr>
            <w:tcW w:w="1556" w:type="dxa"/>
            <w:vAlign w:val="center"/>
          </w:tcPr>
          <w:p w14:paraId="1C314E22" w14:textId="77777777" w:rsidR="00371F47" w:rsidRDefault="00000000">
            <w:r>
              <w:t>153.68</w:t>
            </w:r>
          </w:p>
        </w:tc>
        <w:tc>
          <w:tcPr>
            <w:tcW w:w="1556" w:type="dxa"/>
            <w:vAlign w:val="center"/>
          </w:tcPr>
          <w:p w14:paraId="2A8F2846" w14:textId="77777777" w:rsidR="00371F47" w:rsidRDefault="00000000">
            <w:r>
              <w:t>662.70</w:t>
            </w:r>
          </w:p>
        </w:tc>
      </w:tr>
      <w:tr w:rsidR="00371F47" w14:paraId="17CF6DA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90332EC" w14:textId="77777777" w:rsidR="00371F47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6AC5762D" w14:textId="77777777" w:rsidR="00371F47" w:rsidRDefault="00000000">
            <w:r>
              <w:t>185.23</w:t>
            </w:r>
          </w:p>
        </w:tc>
        <w:tc>
          <w:tcPr>
            <w:tcW w:w="1556" w:type="dxa"/>
            <w:vAlign w:val="center"/>
          </w:tcPr>
          <w:p w14:paraId="34539283" w14:textId="77777777" w:rsidR="00371F47" w:rsidRDefault="00000000">
            <w:r>
              <w:t>153.75</w:t>
            </w:r>
          </w:p>
        </w:tc>
        <w:tc>
          <w:tcPr>
            <w:tcW w:w="1556" w:type="dxa"/>
            <w:vAlign w:val="center"/>
          </w:tcPr>
          <w:p w14:paraId="0528704E" w14:textId="77777777" w:rsidR="00371F47" w:rsidRDefault="00000000">
            <w:r>
              <w:t>559.62</w:t>
            </w:r>
          </w:p>
        </w:tc>
        <w:tc>
          <w:tcPr>
            <w:tcW w:w="1556" w:type="dxa"/>
            <w:vAlign w:val="center"/>
          </w:tcPr>
          <w:p w14:paraId="7B690319" w14:textId="77777777" w:rsidR="00371F47" w:rsidRDefault="00000000">
            <w:r>
              <w:t>85.08</w:t>
            </w:r>
          </w:p>
        </w:tc>
        <w:tc>
          <w:tcPr>
            <w:tcW w:w="1556" w:type="dxa"/>
            <w:vAlign w:val="center"/>
          </w:tcPr>
          <w:p w14:paraId="06A8E114" w14:textId="77777777" w:rsidR="00371F47" w:rsidRDefault="00000000">
            <w:r>
              <w:t>531.60</w:t>
            </w:r>
          </w:p>
        </w:tc>
      </w:tr>
      <w:tr w:rsidR="00371F47" w14:paraId="6C2E684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AE2152" w14:textId="77777777" w:rsidR="00371F47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240FA1E" w14:textId="77777777" w:rsidR="00371F47" w:rsidRDefault="00000000">
            <w:r>
              <w:t>126.52</w:t>
            </w:r>
          </w:p>
        </w:tc>
        <w:tc>
          <w:tcPr>
            <w:tcW w:w="1556" w:type="dxa"/>
            <w:vAlign w:val="center"/>
          </w:tcPr>
          <w:p w14:paraId="01C814A3" w14:textId="77777777" w:rsidR="00371F47" w:rsidRDefault="00000000">
            <w:r>
              <w:t>76.84</w:t>
            </w:r>
          </w:p>
        </w:tc>
        <w:tc>
          <w:tcPr>
            <w:tcW w:w="1556" w:type="dxa"/>
            <w:vAlign w:val="center"/>
          </w:tcPr>
          <w:p w14:paraId="73CC6C7B" w14:textId="77777777" w:rsidR="00371F47" w:rsidRDefault="00000000">
            <w:r>
              <w:t>412.03</w:t>
            </w:r>
          </w:p>
        </w:tc>
        <w:tc>
          <w:tcPr>
            <w:tcW w:w="1556" w:type="dxa"/>
            <w:vAlign w:val="center"/>
          </w:tcPr>
          <w:p w14:paraId="046A9E87" w14:textId="77777777" w:rsidR="00371F47" w:rsidRDefault="00000000">
            <w:r>
              <w:t>27.13</w:t>
            </w:r>
          </w:p>
        </w:tc>
        <w:tc>
          <w:tcPr>
            <w:tcW w:w="1556" w:type="dxa"/>
            <w:vAlign w:val="center"/>
          </w:tcPr>
          <w:p w14:paraId="0950648F" w14:textId="77777777" w:rsidR="00371F47" w:rsidRDefault="00000000">
            <w:r>
              <w:t>309.20</w:t>
            </w:r>
          </w:p>
        </w:tc>
      </w:tr>
      <w:tr w:rsidR="00371F47" w14:paraId="3AC4201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B649EE7" w14:textId="77777777" w:rsidR="00371F47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E30D5AA" w14:textId="77777777" w:rsidR="00371F47" w:rsidRDefault="00000000">
            <w:r>
              <w:t>44.61</w:t>
            </w:r>
          </w:p>
        </w:tc>
        <w:tc>
          <w:tcPr>
            <w:tcW w:w="1556" w:type="dxa"/>
            <w:vAlign w:val="center"/>
          </w:tcPr>
          <w:p w14:paraId="6281BB1D" w14:textId="77777777" w:rsidR="00371F47" w:rsidRDefault="00000000">
            <w:r>
              <w:t>24.06</w:t>
            </w:r>
          </w:p>
        </w:tc>
        <w:tc>
          <w:tcPr>
            <w:tcW w:w="1556" w:type="dxa"/>
            <w:vAlign w:val="center"/>
          </w:tcPr>
          <w:p w14:paraId="25F43827" w14:textId="77777777" w:rsidR="00371F47" w:rsidRDefault="00000000">
            <w:r>
              <w:t>127.85</w:t>
            </w:r>
          </w:p>
        </w:tc>
        <w:tc>
          <w:tcPr>
            <w:tcW w:w="1556" w:type="dxa"/>
            <w:vAlign w:val="center"/>
          </w:tcPr>
          <w:p w14:paraId="251B0A3C" w14:textId="77777777" w:rsidR="00371F47" w:rsidRDefault="00000000">
            <w:r>
              <w:t>5.32</w:t>
            </w:r>
          </w:p>
        </w:tc>
        <w:tc>
          <w:tcPr>
            <w:tcW w:w="1556" w:type="dxa"/>
            <w:vAlign w:val="center"/>
          </w:tcPr>
          <w:p w14:paraId="19646003" w14:textId="77777777" w:rsidR="00371F47" w:rsidRDefault="00000000">
            <w:r>
              <w:t>85.70</w:t>
            </w:r>
          </w:p>
        </w:tc>
      </w:tr>
      <w:tr w:rsidR="00371F47" w14:paraId="276FAD0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110EE40" w14:textId="77777777" w:rsidR="00371F47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190CE70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4C7993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E0E2E7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6DA456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467127" w14:textId="77777777" w:rsidR="00371F47" w:rsidRDefault="00000000">
            <w:r>
              <w:t>0.00</w:t>
            </w:r>
          </w:p>
        </w:tc>
      </w:tr>
      <w:tr w:rsidR="00371F47" w14:paraId="7E2AD77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24DA071" w14:textId="77777777" w:rsidR="00371F47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7710B9AF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B055F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DF3BD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07E07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3B90B1" w14:textId="77777777" w:rsidR="00371F47" w:rsidRDefault="00000000">
            <w:r>
              <w:t>0.00</w:t>
            </w:r>
          </w:p>
        </w:tc>
      </w:tr>
      <w:tr w:rsidR="00371F47" w14:paraId="6D579FE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C9942DA" w14:textId="77777777" w:rsidR="00371F47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EA695D0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CE26A0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ACAEB4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B6FC6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FE6438" w14:textId="77777777" w:rsidR="00371F47" w:rsidRDefault="00000000">
            <w:r>
              <w:t>0.00</w:t>
            </w:r>
          </w:p>
        </w:tc>
      </w:tr>
      <w:tr w:rsidR="00371F47" w14:paraId="559CF62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59DEF14" w14:textId="77777777" w:rsidR="00371F47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6E9B8D8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65037E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43EE7D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20F2AB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0A9257" w14:textId="77777777" w:rsidR="00371F47" w:rsidRDefault="00000000">
            <w:r>
              <w:t>0.00</w:t>
            </w:r>
          </w:p>
        </w:tc>
      </w:tr>
      <w:tr w:rsidR="00371F47" w14:paraId="43CC1FD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9B7117" w14:textId="77777777" w:rsidR="00371F47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434E20B3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49465A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1CA909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8D9CE8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C93391" w14:textId="77777777" w:rsidR="00371F47" w:rsidRDefault="00000000">
            <w:r>
              <w:t>0.00</w:t>
            </w:r>
          </w:p>
        </w:tc>
      </w:tr>
      <w:tr w:rsidR="00371F47" w14:paraId="48CE18E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8EF2134" w14:textId="77777777" w:rsidR="00371F47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58D9790B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057AD5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45FD12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0A5E27" w14:textId="77777777" w:rsidR="00371F4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CAC400" w14:textId="77777777" w:rsidR="00371F47" w:rsidRDefault="00000000">
            <w:r>
              <w:t>0.00</w:t>
            </w:r>
          </w:p>
        </w:tc>
      </w:tr>
    </w:tbl>
    <w:p w14:paraId="259F2FA4" w14:textId="77777777" w:rsidR="00371F47" w:rsidRDefault="00371F47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4" w:name="室外逐时辐射"/>
      <w:bookmarkEnd w:id="54"/>
    </w:p>
    <w:p w14:paraId="66F35D80" w14:textId="77777777" w:rsidR="00371F47" w:rsidRDefault="00000000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5" w:name="室外逐时辐射备注"/>
      <w:bookmarkEnd w:id="55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 w14:paraId="2156D6D0" w14:textId="77777777" w:rsidR="00371F47" w:rsidRDefault="00000000">
      <w:pPr>
        <w:pStyle w:val="2"/>
      </w:pPr>
      <w:bookmarkStart w:id="56" w:name="_Toc155690730"/>
      <w:bookmarkStart w:id="57" w:name="_Toc9056"/>
      <w:bookmarkEnd w:id="0"/>
      <w:r>
        <w:rPr>
          <w:rFonts w:hint="eastAsia"/>
        </w:rPr>
        <w:t>室内</w:t>
      </w:r>
      <w:r>
        <w:t>空气温度</w:t>
      </w:r>
      <w:bookmarkEnd w:id="56"/>
      <w:bookmarkEnd w:id="57"/>
    </w:p>
    <w:p w14:paraId="1B7B9ED7" w14:textId="77777777" w:rsidR="00371F47" w:rsidRDefault="00000000">
      <w:pPr>
        <w:rPr>
          <w:color w:val="000000"/>
          <w:szCs w:val="21"/>
        </w:rPr>
      </w:pPr>
      <w:bookmarkStart w:id="58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8"/>
    </w:p>
    <w:p w14:paraId="70895733" w14:textId="77777777" w:rsidR="00371F47" w:rsidRDefault="00371F47">
      <w:pPr>
        <w:jc w:val="center"/>
      </w:pPr>
      <w:bookmarkStart w:id="59" w:name="自然通风室内温度表格"/>
      <w:bookmarkEnd w:id="59"/>
    </w:p>
    <w:p w14:paraId="5FE3291A" w14:textId="77777777" w:rsidR="00371F47" w:rsidRDefault="00000000">
      <w:pPr>
        <w:pStyle w:val="1"/>
      </w:pPr>
      <w:bookmarkStart w:id="60" w:name="_Toc28533"/>
      <w:r>
        <w:t>工程材料</w:t>
      </w:r>
      <w:bookmarkEnd w:id="60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71F47" w14:paraId="48BE4521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28ACA1BD" w14:textId="77777777" w:rsidR="00371F47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C59A98" w14:textId="77777777" w:rsidR="00371F47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4C85EE9" w14:textId="77777777" w:rsidR="00371F47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5EDD222" w14:textId="77777777" w:rsidR="00371F47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FA349C0" w14:textId="77777777" w:rsidR="00371F47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6513E10" w14:textId="77777777" w:rsidR="00371F47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5C6DAA1" w14:textId="77777777" w:rsidR="00371F47" w:rsidRDefault="00000000">
            <w:pPr>
              <w:jc w:val="center"/>
            </w:pPr>
            <w:r>
              <w:t>数据来源</w:t>
            </w:r>
          </w:p>
        </w:tc>
      </w:tr>
      <w:tr w:rsidR="00371F47" w14:paraId="385CA456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466ED961" w14:textId="77777777" w:rsidR="00371F47" w:rsidRDefault="00371F4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59648A3" w14:textId="77777777" w:rsidR="00371F47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16D6C5C" w14:textId="77777777" w:rsidR="00371F47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E2C26A" w14:textId="77777777" w:rsidR="00371F47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F4930CD" w14:textId="77777777" w:rsidR="00371F47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5E20F92" w14:textId="77777777" w:rsidR="00371F47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C7C51D8" w14:textId="77777777" w:rsidR="00371F47" w:rsidRDefault="00371F47">
            <w:pPr>
              <w:jc w:val="center"/>
            </w:pPr>
          </w:p>
        </w:tc>
      </w:tr>
      <w:tr w:rsidR="00371F47" w14:paraId="5888B7BC" w14:textId="77777777">
        <w:trPr>
          <w:jc w:val="center"/>
        </w:trPr>
        <w:tc>
          <w:tcPr>
            <w:tcW w:w="2196" w:type="dxa"/>
            <w:vAlign w:val="center"/>
          </w:tcPr>
          <w:p w14:paraId="55193B0D" w14:textId="77777777" w:rsidR="00371F47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3FB4A53" w14:textId="77777777" w:rsidR="00371F47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A5F1B83" w14:textId="77777777" w:rsidR="00371F47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DAF1D65" w14:textId="77777777" w:rsidR="00371F47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52079D5B" w14:textId="77777777" w:rsidR="00371F47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92C9AF5" w14:textId="77777777" w:rsidR="00371F47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F4155E4" w14:textId="77777777" w:rsidR="00371F47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5B84DB4D" w14:textId="77777777">
        <w:trPr>
          <w:jc w:val="center"/>
        </w:trPr>
        <w:tc>
          <w:tcPr>
            <w:tcW w:w="2196" w:type="dxa"/>
            <w:vAlign w:val="center"/>
          </w:tcPr>
          <w:p w14:paraId="0FFD9213" w14:textId="77777777" w:rsidR="00371F47" w:rsidRDefault="00000000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1018" w:type="dxa"/>
            <w:vAlign w:val="center"/>
          </w:tcPr>
          <w:p w14:paraId="0DD9902A" w14:textId="77777777" w:rsidR="00371F47" w:rsidRDefault="00000000">
            <w:pPr>
              <w:jc w:val="right"/>
            </w:pPr>
            <w:r>
              <w:t>0.450</w:t>
            </w:r>
          </w:p>
        </w:tc>
        <w:tc>
          <w:tcPr>
            <w:tcW w:w="1030" w:type="dxa"/>
            <w:vAlign w:val="center"/>
          </w:tcPr>
          <w:p w14:paraId="6E7C43A4" w14:textId="77777777" w:rsidR="00371F47" w:rsidRDefault="00000000">
            <w:pPr>
              <w:jc w:val="right"/>
            </w:pPr>
            <w:r>
              <w:t>7.500</w:t>
            </w:r>
          </w:p>
        </w:tc>
        <w:tc>
          <w:tcPr>
            <w:tcW w:w="848" w:type="dxa"/>
            <w:vAlign w:val="center"/>
          </w:tcPr>
          <w:p w14:paraId="303BE71C" w14:textId="77777777" w:rsidR="00371F47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051DF2D2" w14:textId="77777777" w:rsidR="00371F47" w:rsidRDefault="00000000">
            <w:pPr>
              <w:jc w:val="right"/>
            </w:pPr>
            <w:r>
              <w:t>1074.3</w:t>
            </w:r>
          </w:p>
        </w:tc>
        <w:tc>
          <w:tcPr>
            <w:tcW w:w="1188" w:type="dxa"/>
            <w:vAlign w:val="center"/>
          </w:tcPr>
          <w:p w14:paraId="68F90700" w14:textId="77777777" w:rsidR="00371F47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348E8B5A" w14:textId="77777777" w:rsidR="00371F47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3EF39D63" w14:textId="77777777">
        <w:trPr>
          <w:jc w:val="center"/>
        </w:trPr>
        <w:tc>
          <w:tcPr>
            <w:tcW w:w="2196" w:type="dxa"/>
            <w:vAlign w:val="center"/>
          </w:tcPr>
          <w:p w14:paraId="12DE107D" w14:textId="77777777" w:rsidR="00371F47" w:rsidRDefault="00000000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6C2B3405" w14:textId="77777777" w:rsidR="00371F47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50778EE3" w14:textId="77777777" w:rsidR="00371F47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15B18A09" w14:textId="77777777" w:rsidR="00371F47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57094081" w14:textId="77777777" w:rsidR="00371F47" w:rsidRDefault="00000000">
            <w:pPr>
              <w:jc w:val="right"/>
            </w:pPr>
            <w:r>
              <w:t>1016.5</w:t>
            </w:r>
          </w:p>
        </w:tc>
        <w:tc>
          <w:tcPr>
            <w:tcW w:w="1188" w:type="dxa"/>
            <w:vAlign w:val="center"/>
          </w:tcPr>
          <w:p w14:paraId="18FC6869" w14:textId="77777777" w:rsidR="00371F47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263E4BEE" w14:textId="77777777" w:rsidR="00371F47" w:rsidRDefault="00000000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508A08E3" w14:textId="77777777">
        <w:trPr>
          <w:jc w:val="center"/>
        </w:trPr>
        <w:tc>
          <w:tcPr>
            <w:tcW w:w="2196" w:type="dxa"/>
            <w:vAlign w:val="center"/>
          </w:tcPr>
          <w:p w14:paraId="22E9B416" w14:textId="77777777" w:rsidR="00371F47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7AAE70A7" w14:textId="77777777" w:rsidR="00371F47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1124AD82" w14:textId="77777777" w:rsidR="00371F47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47210B00" w14:textId="77777777" w:rsidR="00371F47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59AFD05F" w14:textId="77777777" w:rsidR="00371F47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8D9B064" w14:textId="77777777" w:rsidR="00371F47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6250CB09" w14:textId="77777777" w:rsidR="00371F47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7A6CDAC6" w14:textId="77777777">
        <w:trPr>
          <w:jc w:val="center"/>
        </w:trPr>
        <w:tc>
          <w:tcPr>
            <w:tcW w:w="2196" w:type="dxa"/>
            <w:vAlign w:val="center"/>
          </w:tcPr>
          <w:p w14:paraId="5A83C687" w14:textId="77777777" w:rsidR="00371F47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C640FA0" w14:textId="77777777" w:rsidR="00371F47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75B813C9" w14:textId="77777777" w:rsidR="00371F47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31DBFBBC" w14:textId="77777777" w:rsidR="00371F47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5F551C8F" w14:textId="77777777" w:rsidR="00371F47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F357BCE" w14:textId="77777777" w:rsidR="00371F47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1DB7038" w14:textId="77777777" w:rsidR="00371F47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75A625AB" w14:textId="77777777">
        <w:trPr>
          <w:jc w:val="center"/>
        </w:trPr>
        <w:tc>
          <w:tcPr>
            <w:tcW w:w="2196" w:type="dxa"/>
            <w:vAlign w:val="center"/>
          </w:tcPr>
          <w:p w14:paraId="3D11D43E" w14:textId="77777777" w:rsidR="00371F47" w:rsidRDefault="00000000">
            <w:r>
              <w:t>挤塑聚苯乙烯泡沫塑料板</w:t>
            </w:r>
          </w:p>
        </w:tc>
        <w:tc>
          <w:tcPr>
            <w:tcW w:w="1018" w:type="dxa"/>
            <w:vAlign w:val="center"/>
          </w:tcPr>
          <w:p w14:paraId="7008212B" w14:textId="77777777" w:rsidR="00371F47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2ED55E0" w14:textId="77777777" w:rsidR="00371F47" w:rsidRDefault="00000000">
            <w:pPr>
              <w:jc w:val="right"/>
            </w:pPr>
            <w:r>
              <w:t>0.340</w:t>
            </w:r>
          </w:p>
        </w:tc>
        <w:tc>
          <w:tcPr>
            <w:tcW w:w="848" w:type="dxa"/>
            <w:vAlign w:val="center"/>
          </w:tcPr>
          <w:p w14:paraId="6604318A" w14:textId="77777777" w:rsidR="00371F47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49ED59B2" w14:textId="77777777" w:rsidR="00371F47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3196D4FC" w14:textId="77777777" w:rsidR="00371F47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0275A0CA" w14:textId="77777777" w:rsidR="00371F47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71F47" w14:paraId="2BC83BEA" w14:textId="77777777">
        <w:trPr>
          <w:jc w:val="center"/>
        </w:trPr>
        <w:tc>
          <w:tcPr>
            <w:tcW w:w="2196" w:type="dxa"/>
            <w:vAlign w:val="center"/>
          </w:tcPr>
          <w:p w14:paraId="02000B7C" w14:textId="77777777" w:rsidR="00371F47" w:rsidRDefault="00000000">
            <w:r>
              <w:t>蒸压加气混凝土砌块</w:t>
            </w:r>
            <w:r>
              <w:t>(ρ=600)</w:t>
            </w:r>
          </w:p>
        </w:tc>
        <w:tc>
          <w:tcPr>
            <w:tcW w:w="1018" w:type="dxa"/>
            <w:vAlign w:val="center"/>
          </w:tcPr>
          <w:p w14:paraId="56C54FEA" w14:textId="77777777" w:rsidR="00371F47" w:rsidRDefault="00000000">
            <w:pPr>
              <w:jc w:val="right"/>
            </w:pPr>
            <w:r>
              <w:t>0.160</w:t>
            </w:r>
          </w:p>
        </w:tc>
        <w:tc>
          <w:tcPr>
            <w:tcW w:w="1030" w:type="dxa"/>
            <w:vAlign w:val="center"/>
          </w:tcPr>
          <w:p w14:paraId="6A97A2DE" w14:textId="77777777" w:rsidR="00371F47" w:rsidRDefault="00000000">
            <w:pPr>
              <w:jc w:val="right"/>
            </w:pPr>
            <w:r>
              <w:t>3.200</w:t>
            </w:r>
          </w:p>
        </w:tc>
        <w:tc>
          <w:tcPr>
            <w:tcW w:w="848" w:type="dxa"/>
            <w:vAlign w:val="center"/>
          </w:tcPr>
          <w:p w14:paraId="56500DD7" w14:textId="77777777" w:rsidR="00371F47" w:rsidRDefault="00000000">
            <w:pPr>
              <w:jc w:val="right"/>
            </w:pPr>
            <w:r>
              <w:t>600.0</w:t>
            </w:r>
          </w:p>
        </w:tc>
        <w:tc>
          <w:tcPr>
            <w:tcW w:w="1018" w:type="dxa"/>
            <w:vAlign w:val="center"/>
          </w:tcPr>
          <w:p w14:paraId="582FE039" w14:textId="77777777" w:rsidR="00371F47" w:rsidRDefault="00000000">
            <w:pPr>
              <w:jc w:val="right"/>
            </w:pPr>
            <w:r>
              <w:t>1466.8</w:t>
            </w:r>
          </w:p>
        </w:tc>
        <w:tc>
          <w:tcPr>
            <w:tcW w:w="1188" w:type="dxa"/>
            <w:vAlign w:val="center"/>
          </w:tcPr>
          <w:p w14:paraId="3FB9D2DC" w14:textId="77777777" w:rsidR="00371F47" w:rsidRDefault="00000000">
            <w:pPr>
              <w:jc w:val="right"/>
            </w:pPr>
            <w:r>
              <w:t>0.1110</w:t>
            </w:r>
          </w:p>
        </w:tc>
        <w:tc>
          <w:tcPr>
            <w:tcW w:w="1516" w:type="dxa"/>
            <w:vAlign w:val="center"/>
          </w:tcPr>
          <w:p w14:paraId="56DB07D4" w14:textId="77777777" w:rsidR="00371F47" w:rsidRDefault="00000000">
            <w:r>
              <w:rPr>
                <w:sz w:val="18"/>
                <w:szCs w:val="18"/>
              </w:rPr>
              <w:t>闽</w:t>
            </w:r>
            <w:r>
              <w:rPr>
                <w:sz w:val="18"/>
                <w:szCs w:val="18"/>
              </w:rPr>
              <w:t xml:space="preserve"> 2015-J-39</w:t>
            </w:r>
          </w:p>
        </w:tc>
      </w:tr>
    </w:tbl>
    <w:p w14:paraId="3BAF4910" w14:textId="77777777" w:rsidR="00371F47" w:rsidRDefault="00000000">
      <w:pPr>
        <w:pStyle w:val="1"/>
      </w:pPr>
      <w:bookmarkStart w:id="61" w:name="_Toc22410"/>
      <w:r>
        <w:t>屋顶外墙隔热计算</w:t>
      </w:r>
      <w:bookmarkEnd w:id="61"/>
    </w:p>
    <w:p w14:paraId="4E92C879" w14:textId="77777777" w:rsidR="00371F47" w:rsidRDefault="00000000">
      <w:pPr>
        <w:pStyle w:val="2"/>
        <w:jc w:val="left"/>
      </w:pPr>
      <w:bookmarkStart w:id="62" w:name="_Toc22018"/>
      <w:r>
        <w:t>屋顶构造</w:t>
      </w:r>
      <w:bookmarkEnd w:id="62"/>
    </w:p>
    <w:p w14:paraId="7021A5BE" w14:textId="77777777" w:rsidR="00371F47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71F47" w14:paraId="5AE333A5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5E0576B" w14:textId="77777777" w:rsidR="00371F4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A868535" w14:textId="77777777" w:rsidR="00371F4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B0F3DB" w14:textId="77777777" w:rsidR="00371F4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87FBD6" w14:textId="77777777" w:rsidR="00371F4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D5346E" w14:textId="77777777" w:rsidR="00371F4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D494B30" w14:textId="77777777" w:rsidR="00371F4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D62125" w14:textId="77777777" w:rsidR="00371F4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C23E76" w14:textId="77777777" w:rsidR="00371F4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71F47" w14:paraId="648AA14D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594127AB" w14:textId="77777777" w:rsidR="00371F47" w:rsidRDefault="00371F47"/>
        </w:tc>
        <w:tc>
          <w:tcPr>
            <w:tcW w:w="834" w:type="dxa"/>
            <w:shd w:val="clear" w:color="auto" w:fill="E6E6E6"/>
            <w:vAlign w:val="center"/>
          </w:tcPr>
          <w:p w14:paraId="339BA616" w14:textId="77777777" w:rsidR="00371F4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3F6119" w14:textId="77777777" w:rsidR="00371F4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7CE463" w14:textId="77777777" w:rsidR="00371F47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525773" w14:textId="77777777" w:rsidR="00371F4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F19411" w14:textId="77777777" w:rsidR="00371F4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CA4058" w14:textId="77777777" w:rsidR="00371F4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1346AA" w14:textId="77777777" w:rsidR="00371F47" w:rsidRDefault="00000000">
            <w:r>
              <w:t>D=R*S</w:t>
            </w:r>
          </w:p>
        </w:tc>
      </w:tr>
      <w:tr w:rsidR="00371F47" w14:paraId="27837621" w14:textId="77777777">
        <w:trPr>
          <w:jc w:val="center"/>
        </w:trPr>
        <w:tc>
          <w:tcPr>
            <w:tcW w:w="2838" w:type="dxa"/>
            <w:vAlign w:val="center"/>
          </w:tcPr>
          <w:p w14:paraId="355AF3FF" w14:textId="77777777" w:rsidR="00371F47" w:rsidRDefault="00000000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7D4F3C20" w14:textId="77777777" w:rsidR="00371F4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63C28432" w14:textId="77777777" w:rsidR="00371F4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5653A6" w14:textId="77777777" w:rsidR="00371F47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2D3C6D8" w14:textId="77777777" w:rsidR="00371F47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1802781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78744D" w14:textId="77777777" w:rsidR="00371F47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1412924E" w14:textId="77777777" w:rsidR="00371F47" w:rsidRDefault="00000000">
            <w:r>
              <w:t>0.395</w:t>
            </w:r>
          </w:p>
        </w:tc>
      </w:tr>
      <w:tr w:rsidR="00371F47" w14:paraId="0000AA9F" w14:textId="77777777">
        <w:trPr>
          <w:jc w:val="center"/>
        </w:trPr>
        <w:tc>
          <w:tcPr>
            <w:tcW w:w="2838" w:type="dxa"/>
            <w:vAlign w:val="center"/>
          </w:tcPr>
          <w:p w14:paraId="7957A7E0" w14:textId="77777777" w:rsidR="00371F4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2D03F0D" w14:textId="77777777" w:rsidR="00371F47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A0FA72B" w14:textId="77777777" w:rsidR="00371F4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58D0778" w14:textId="77777777" w:rsidR="00371F4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E646155" w14:textId="77777777" w:rsidR="00371F4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BF6D271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6F42DB7" w14:textId="77777777" w:rsidR="00371F47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208A9847" w14:textId="77777777" w:rsidR="00371F47" w:rsidRDefault="00000000">
            <w:r>
              <w:t>0.122</w:t>
            </w:r>
          </w:p>
        </w:tc>
      </w:tr>
      <w:tr w:rsidR="00371F47" w14:paraId="1378E751" w14:textId="77777777">
        <w:trPr>
          <w:jc w:val="center"/>
        </w:trPr>
        <w:tc>
          <w:tcPr>
            <w:tcW w:w="2838" w:type="dxa"/>
            <w:vAlign w:val="center"/>
          </w:tcPr>
          <w:p w14:paraId="349E4C89" w14:textId="77777777" w:rsidR="00371F47" w:rsidRDefault="00000000">
            <w:r>
              <w:t>挤塑聚苯乙烯泡沫塑料板</w:t>
            </w:r>
          </w:p>
        </w:tc>
        <w:tc>
          <w:tcPr>
            <w:tcW w:w="834" w:type="dxa"/>
            <w:vAlign w:val="center"/>
          </w:tcPr>
          <w:p w14:paraId="37EAF525" w14:textId="77777777" w:rsidR="00371F47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BCB57BE" w14:textId="77777777" w:rsidR="00371F47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52F202EB" w14:textId="77777777" w:rsidR="00371F47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966C49E" w14:textId="77777777" w:rsidR="00371F47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691B3AB" w14:textId="77777777" w:rsidR="00371F4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EA691E4" w14:textId="77777777" w:rsidR="00371F47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5737D1CF" w14:textId="77777777" w:rsidR="00371F47" w:rsidRDefault="00000000">
            <w:r>
              <w:t>0.907</w:t>
            </w:r>
          </w:p>
        </w:tc>
      </w:tr>
      <w:tr w:rsidR="00371F47" w14:paraId="30C6766A" w14:textId="77777777">
        <w:trPr>
          <w:jc w:val="center"/>
        </w:trPr>
        <w:tc>
          <w:tcPr>
            <w:tcW w:w="2838" w:type="dxa"/>
            <w:vAlign w:val="center"/>
          </w:tcPr>
          <w:p w14:paraId="204EBE3B" w14:textId="77777777" w:rsidR="00371F4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7E4B2EE" w14:textId="77777777" w:rsidR="00371F4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BB1119A" w14:textId="77777777" w:rsidR="00371F4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FD232E" w14:textId="77777777" w:rsidR="00371F4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43B5448" w14:textId="77777777" w:rsidR="00371F4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31D2D52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606122" w14:textId="77777777" w:rsidR="00371F47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97B0D9F" w14:textId="77777777" w:rsidR="00371F47" w:rsidRDefault="00000000">
            <w:r>
              <w:t>0.245</w:t>
            </w:r>
          </w:p>
        </w:tc>
      </w:tr>
      <w:tr w:rsidR="00371F47" w14:paraId="0FB6BD54" w14:textId="77777777">
        <w:trPr>
          <w:jc w:val="center"/>
        </w:trPr>
        <w:tc>
          <w:tcPr>
            <w:tcW w:w="2838" w:type="dxa"/>
            <w:vAlign w:val="center"/>
          </w:tcPr>
          <w:p w14:paraId="48B983CB" w14:textId="77777777" w:rsidR="00371F47" w:rsidRDefault="00000000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834" w:type="dxa"/>
            <w:vAlign w:val="center"/>
          </w:tcPr>
          <w:p w14:paraId="1001E0EF" w14:textId="77777777" w:rsidR="00371F47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31EF0AA" w14:textId="77777777" w:rsidR="00371F47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45037A4E" w14:textId="77777777" w:rsidR="00371F47" w:rsidRDefault="00000000">
            <w:r>
              <w:t>0.450</w:t>
            </w:r>
          </w:p>
        </w:tc>
        <w:tc>
          <w:tcPr>
            <w:tcW w:w="1131" w:type="dxa"/>
            <w:vAlign w:val="center"/>
          </w:tcPr>
          <w:p w14:paraId="3177E64B" w14:textId="77777777" w:rsidR="00371F47" w:rsidRDefault="00000000">
            <w:r>
              <w:t>7.500</w:t>
            </w:r>
          </w:p>
        </w:tc>
        <w:tc>
          <w:tcPr>
            <w:tcW w:w="707" w:type="dxa"/>
            <w:vAlign w:val="center"/>
          </w:tcPr>
          <w:p w14:paraId="5FCA8A8F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327C71" w14:textId="77777777" w:rsidR="00371F47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43DCFBDA" w14:textId="77777777" w:rsidR="00371F47" w:rsidRDefault="00000000">
            <w:r>
              <w:t>0.500</w:t>
            </w:r>
          </w:p>
        </w:tc>
      </w:tr>
      <w:tr w:rsidR="00371F47" w14:paraId="3B5462D3" w14:textId="77777777">
        <w:trPr>
          <w:jc w:val="center"/>
        </w:trPr>
        <w:tc>
          <w:tcPr>
            <w:tcW w:w="2838" w:type="dxa"/>
            <w:vAlign w:val="center"/>
          </w:tcPr>
          <w:p w14:paraId="7089FEE7" w14:textId="77777777" w:rsidR="00371F47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904D761" w14:textId="77777777" w:rsidR="00371F47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9C7A0FE" w14:textId="77777777" w:rsidR="00371F47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A781AC0" w14:textId="77777777" w:rsidR="00371F47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CA6EF7F" w14:textId="77777777" w:rsidR="00371F47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B3EBA5E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080A32E" w14:textId="77777777" w:rsidR="00371F47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200FF71" w14:textId="77777777" w:rsidR="00371F47" w:rsidRDefault="00000000">
            <w:r>
              <w:t>1.186</w:t>
            </w:r>
          </w:p>
        </w:tc>
      </w:tr>
      <w:tr w:rsidR="00371F47" w14:paraId="286D9FA9" w14:textId="77777777">
        <w:trPr>
          <w:jc w:val="center"/>
        </w:trPr>
        <w:tc>
          <w:tcPr>
            <w:tcW w:w="2838" w:type="dxa"/>
            <w:vAlign w:val="center"/>
          </w:tcPr>
          <w:p w14:paraId="2F600B26" w14:textId="77777777" w:rsidR="00371F4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2988A1F" w14:textId="77777777" w:rsidR="00371F47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00F78E86" w14:textId="77777777" w:rsidR="00371F4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4235431" w14:textId="77777777" w:rsidR="00371F4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A61A767" w14:textId="77777777" w:rsidR="00371F4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F600A53" w14:textId="77777777" w:rsidR="00371F4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278E386" w14:textId="77777777" w:rsidR="00371F47" w:rsidRDefault="00000000">
            <w:r>
              <w:t>2.413</w:t>
            </w:r>
          </w:p>
        </w:tc>
        <w:tc>
          <w:tcPr>
            <w:tcW w:w="990" w:type="dxa"/>
            <w:vAlign w:val="center"/>
          </w:tcPr>
          <w:p w14:paraId="32BD6F8F" w14:textId="77777777" w:rsidR="00371F47" w:rsidRDefault="00000000">
            <w:r>
              <w:t>3.355</w:t>
            </w:r>
          </w:p>
        </w:tc>
      </w:tr>
      <w:tr w:rsidR="00371F47" w14:paraId="241D6EB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092E0A7" w14:textId="77777777" w:rsidR="00371F4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DC11A5E" w14:textId="77777777" w:rsidR="00371F47" w:rsidRDefault="00000000">
            <w:pPr>
              <w:jc w:val="center"/>
            </w:pPr>
            <w:r>
              <w:t>5.0</w:t>
            </w:r>
          </w:p>
        </w:tc>
      </w:tr>
      <w:tr w:rsidR="00371F47" w14:paraId="3DC879E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82DA2AD" w14:textId="77777777" w:rsidR="00371F4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9C676CE" w14:textId="77777777" w:rsidR="00371F47" w:rsidRDefault="00000000">
            <w:pPr>
              <w:jc w:val="center"/>
            </w:pPr>
            <w:r>
              <w:t>0.50</w:t>
            </w:r>
          </w:p>
        </w:tc>
      </w:tr>
      <w:tr w:rsidR="00371F47" w14:paraId="1AEE071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EF96E2E" w14:textId="77777777" w:rsidR="00371F4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204BDB1" w14:textId="77777777" w:rsidR="00371F47" w:rsidRDefault="00000000">
            <w:pPr>
              <w:jc w:val="center"/>
            </w:pPr>
            <w:r>
              <w:t>0.39</w:t>
            </w:r>
          </w:p>
        </w:tc>
      </w:tr>
      <w:tr w:rsidR="00371F47" w14:paraId="339713D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893DF3E" w14:textId="77777777" w:rsidR="00371F4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BE82318" w14:textId="77777777" w:rsidR="00371F47" w:rsidRDefault="00000000">
            <w:pPr>
              <w:jc w:val="center"/>
            </w:pPr>
            <w:r>
              <w:t>重质围护结构</w:t>
            </w:r>
          </w:p>
        </w:tc>
      </w:tr>
    </w:tbl>
    <w:p w14:paraId="45E08A20" w14:textId="77777777" w:rsidR="00371F47" w:rsidRDefault="00000000">
      <w:pPr>
        <w:pStyle w:val="4"/>
      </w:pPr>
      <w:r>
        <w:lastRenderedPageBreak/>
        <w:t>空调房间：逐时温度</w:t>
      </w:r>
    </w:p>
    <w:p w14:paraId="521FCCDC" w14:textId="77777777" w:rsidR="00371F47" w:rsidRDefault="00000000">
      <w:pPr>
        <w:jc w:val="center"/>
      </w:pPr>
      <w:r>
        <w:rPr>
          <w:noProof/>
        </w:rPr>
        <w:drawing>
          <wp:inline distT="0" distB="0" distL="0" distR="0" wp14:anchorId="4D5331D3" wp14:editId="0BAB56F4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2E898" w14:textId="77777777" w:rsidR="00371F47" w:rsidRDefault="00371F47"/>
    <w:p w14:paraId="6FA1CC6F" w14:textId="77777777" w:rsidR="00371F47" w:rsidRDefault="00371F47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71F47" w14:paraId="5E5C521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D2CA786" w14:textId="77777777" w:rsidR="00371F4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39A6B" w14:textId="77777777" w:rsidR="00371F4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7D36F" w14:textId="77777777" w:rsidR="00371F4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73DFE" w14:textId="77777777" w:rsidR="00371F4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1E5A1" w14:textId="77777777" w:rsidR="00371F4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33FB4" w14:textId="77777777" w:rsidR="00371F4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FE402" w14:textId="77777777" w:rsidR="00371F4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B183D" w14:textId="77777777" w:rsidR="00371F4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DAB22" w14:textId="77777777" w:rsidR="00371F4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B226C" w14:textId="77777777" w:rsidR="00371F4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478CF" w14:textId="77777777" w:rsidR="00371F4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B3C13" w14:textId="77777777" w:rsidR="00371F47" w:rsidRDefault="00000000">
            <w:pPr>
              <w:jc w:val="center"/>
            </w:pPr>
            <w:r>
              <w:t>11:00</w:t>
            </w:r>
          </w:p>
        </w:tc>
      </w:tr>
      <w:tr w:rsidR="00371F47" w14:paraId="7550C4E9" w14:textId="77777777">
        <w:trPr>
          <w:jc w:val="center"/>
        </w:trPr>
        <w:tc>
          <w:tcPr>
            <w:tcW w:w="777" w:type="dxa"/>
            <w:vAlign w:val="center"/>
          </w:tcPr>
          <w:p w14:paraId="16C5F4C6" w14:textId="77777777" w:rsidR="00371F47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434C0E0C" w14:textId="77777777" w:rsidR="00371F4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7C3AC16" w14:textId="77777777" w:rsidR="00371F47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8ADBE02" w14:textId="77777777" w:rsidR="00371F4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C5F096D" w14:textId="77777777" w:rsidR="00371F47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34F96501" w14:textId="77777777" w:rsidR="00371F4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5EA49900" w14:textId="77777777" w:rsidR="00371F47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B8E7355" w14:textId="77777777" w:rsidR="00371F4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2EB7804" w14:textId="77777777" w:rsidR="00371F4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E682046" w14:textId="77777777" w:rsidR="00371F4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BAAE9B4" w14:textId="77777777" w:rsidR="00371F4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6D49B26" w14:textId="77777777" w:rsidR="00371F47" w:rsidRDefault="00000000">
            <w:r>
              <w:t>26.42</w:t>
            </w:r>
          </w:p>
        </w:tc>
      </w:tr>
      <w:tr w:rsidR="00371F47" w14:paraId="49FBE59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69F231E" w14:textId="77777777" w:rsidR="00371F4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31523" w14:textId="77777777" w:rsidR="00371F4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E8E06" w14:textId="77777777" w:rsidR="00371F4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B3966" w14:textId="77777777" w:rsidR="00371F4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5C0E4" w14:textId="77777777" w:rsidR="00371F4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5D111" w14:textId="77777777" w:rsidR="00371F4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2606E" w14:textId="77777777" w:rsidR="00371F4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A1B1F" w14:textId="77777777" w:rsidR="00371F4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F792F" w14:textId="77777777" w:rsidR="00371F4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C8E2E8" w14:textId="77777777" w:rsidR="00371F4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5A829" w14:textId="77777777" w:rsidR="00371F4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10A7B" w14:textId="77777777" w:rsidR="00371F47" w:rsidRDefault="00000000">
            <w:r>
              <w:t>23:00</w:t>
            </w:r>
          </w:p>
        </w:tc>
      </w:tr>
      <w:tr w:rsidR="00371F47" w14:paraId="03CA536E" w14:textId="77777777">
        <w:trPr>
          <w:jc w:val="center"/>
        </w:trPr>
        <w:tc>
          <w:tcPr>
            <w:tcW w:w="777" w:type="dxa"/>
            <w:vAlign w:val="center"/>
          </w:tcPr>
          <w:p w14:paraId="5FA330E3" w14:textId="77777777" w:rsidR="00371F4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297514E" w14:textId="77777777" w:rsidR="00371F4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216D2D5" w14:textId="77777777" w:rsidR="00371F4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50A329BE" w14:textId="77777777" w:rsidR="00371F4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E853B3D" w14:textId="77777777" w:rsidR="00371F4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83E4522" w14:textId="77777777" w:rsidR="00371F47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7EF2F7A" w14:textId="77777777" w:rsidR="00371F47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7DFD1430" w14:textId="77777777" w:rsidR="00371F47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70FC7078" w14:textId="77777777" w:rsidR="00371F47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1F738F53" w14:textId="77777777" w:rsidR="00371F47" w:rsidRDefault="00000000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2F4E3400" w14:textId="77777777" w:rsidR="00371F47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662DBD76" w14:textId="77777777" w:rsidR="00371F47" w:rsidRDefault="00000000">
            <w:r>
              <w:t>26.67</w:t>
            </w:r>
          </w:p>
        </w:tc>
      </w:tr>
    </w:tbl>
    <w:p w14:paraId="03EF443C" w14:textId="77777777" w:rsidR="00371F47" w:rsidRDefault="00000000">
      <w:pPr>
        <w:pStyle w:val="2"/>
      </w:pPr>
      <w:bookmarkStart w:id="63" w:name="_Toc9063"/>
      <w:r>
        <w:t>外墙（填充墙）构造</w:t>
      </w:r>
      <w:bookmarkEnd w:id="63"/>
    </w:p>
    <w:p w14:paraId="0D1957CA" w14:textId="77777777" w:rsidR="00371F47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71F47" w14:paraId="559C9248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20499762" w14:textId="77777777" w:rsidR="00371F4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2414A84" w14:textId="77777777" w:rsidR="00371F4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D48178" w14:textId="77777777" w:rsidR="00371F4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77B86D" w14:textId="77777777" w:rsidR="00371F4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EB13A6" w14:textId="77777777" w:rsidR="00371F4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5DB047" w14:textId="77777777" w:rsidR="00371F4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407FFD" w14:textId="77777777" w:rsidR="00371F4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7AF1D7" w14:textId="77777777" w:rsidR="00371F4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71F47" w14:paraId="39C6845E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72A4B170" w14:textId="77777777" w:rsidR="00371F47" w:rsidRDefault="00371F47"/>
        </w:tc>
        <w:tc>
          <w:tcPr>
            <w:tcW w:w="834" w:type="dxa"/>
            <w:shd w:val="clear" w:color="auto" w:fill="E6E6E6"/>
            <w:vAlign w:val="center"/>
          </w:tcPr>
          <w:p w14:paraId="33381B5C" w14:textId="77777777" w:rsidR="00371F4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A7E7410" w14:textId="77777777" w:rsidR="00371F4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03742E9" w14:textId="77777777" w:rsidR="00371F47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0EA7DB" w14:textId="77777777" w:rsidR="00371F4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4A53C6" w14:textId="77777777" w:rsidR="00371F4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7CBD40" w14:textId="77777777" w:rsidR="00371F4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7536DC" w14:textId="77777777" w:rsidR="00371F47" w:rsidRDefault="00000000">
            <w:r>
              <w:t>D=R*S</w:t>
            </w:r>
          </w:p>
        </w:tc>
      </w:tr>
      <w:tr w:rsidR="00371F47" w14:paraId="461C55A1" w14:textId="77777777">
        <w:trPr>
          <w:jc w:val="center"/>
        </w:trPr>
        <w:tc>
          <w:tcPr>
            <w:tcW w:w="2838" w:type="dxa"/>
            <w:vAlign w:val="center"/>
          </w:tcPr>
          <w:p w14:paraId="0FD0D9F3" w14:textId="77777777" w:rsidR="00371F4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A4603E9" w14:textId="77777777" w:rsidR="00371F4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B10EA2B" w14:textId="77777777" w:rsidR="00371F4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2F45C5E" w14:textId="77777777" w:rsidR="00371F4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3887FCD" w14:textId="77777777" w:rsidR="00371F4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69BCCC4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0B4742" w14:textId="77777777" w:rsidR="00371F47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5B97077" w14:textId="77777777" w:rsidR="00371F47" w:rsidRDefault="00000000">
            <w:r>
              <w:t>0.245</w:t>
            </w:r>
          </w:p>
        </w:tc>
      </w:tr>
      <w:tr w:rsidR="00371F47" w14:paraId="0823A3F0" w14:textId="77777777">
        <w:trPr>
          <w:jc w:val="center"/>
        </w:trPr>
        <w:tc>
          <w:tcPr>
            <w:tcW w:w="2838" w:type="dxa"/>
            <w:vAlign w:val="center"/>
          </w:tcPr>
          <w:p w14:paraId="480DD781" w14:textId="77777777" w:rsidR="00371F47" w:rsidRDefault="00000000">
            <w:r>
              <w:t>蒸压加气混凝土砌块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14:paraId="56115DC8" w14:textId="77777777" w:rsidR="00371F47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347AD66" w14:textId="77777777" w:rsidR="00371F47" w:rsidRDefault="00000000">
            <w:r>
              <w:t>6.3</w:t>
            </w:r>
          </w:p>
        </w:tc>
        <w:tc>
          <w:tcPr>
            <w:tcW w:w="990" w:type="dxa"/>
            <w:vAlign w:val="center"/>
          </w:tcPr>
          <w:p w14:paraId="1FD429E7" w14:textId="77777777" w:rsidR="00371F47" w:rsidRDefault="00000000">
            <w:r>
              <w:t>0.160</w:t>
            </w:r>
          </w:p>
        </w:tc>
        <w:tc>
          <w:tcPr>
            <w:tcW w:w="1131" w:type="dxa"/>
            <w:vAlign w:val="center"/>
          </w:tcPr>
          <w:p w14:paraId="29584289" w14:textId="77777777" w:rsidR="00371F47" w:rsidRDefault="00000000">
            <w:r>
              <w:t>3.200</w:t>
            </w:r>
          </w:p>
        </w:tc>
        <w:tc>
          <w:tcPr>
            <w:tcW w:w="707" w:type="dxa"/>
            <w:vAlign w:val="center"/>
          </w:tcPr>
          <w:p w14:paraId="39FD3D6A" w14:textId="77777777" w:rsidR="00371F47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4329D576" w14:textId="77777777" w:rsidR="00371F47" w:rsidRDefault="00000000">
            <w:r>
              <w:t>1.000</w:t>
            </w:r>
          </w:p>
        </w:tc>
        <w:tc>
          <w:tcPr>
            <w:tcW w:w="990" w:type="dxa"/>
            <w:vAlign w:val="center"/>
          </w:tcPr>
          <w:p w14:paraId="36EEF46C" w14:textId="77777777" w:rsidR="00371F47" w:rsidRDefault="00000000">
            <w:r>
              <w:t>4.000</w:t>
            </w:r>
          </w:p>
        </w:tc>
      </w:tr>
      <w:tr w:rsidR="00371F47" w14:paraId="2ECD4370" w14:textId="77777777">
        <w:trPr>
          <w:jc w:val="center"/>
        </w:trPr>
        <w:tc>
          <w:tcPr>
            <w:tcW w:w="2838" w:type="dxa"/>
            <w:vAlign w:val="center"/>
          </w:tcPr>
          <w:p w14:paraId="5A54D35A" w14:textId="77777777" w:rsidR="00371F47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33D0123" w14:textId="77777777" w:rsidR="00371F4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6613C3C" w14:textId="77777777" w:rsidR="00371F4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B509D31" w14:textId="77777777" w:rsidR="00371F47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0EAB5804" w14:textId="77777777" w:rsidR="00371F47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E5C44A1" w14:textId="77777777" w:rsidR="00371F4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C1B0A7" w14:textId="77777777" w:rsidR="00371F47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65A2BA2D" w14:textId="77777777" w:rsidR="00371F47" w:rsidRDefault="00000000">
            <w:r>
              <w:t>0.249</w:t>
            </w:r>
          </w:p>
        </w:tc>
      </w:tr>
      <w:tr w:rsidR="00371F47" w14:paraId="350CEA88" w14:textId="77777777">
        <w:trPr>
          <w:jc w:val="center"/>
        </w:trPr>
        <w:tc>
          <w:tcPr>
            <w:tcW w:w="2838" w:type="dxa"/>
            <w:vAlign w:val="center"/>
          </w:tcPr>
          <w:p w14:paraId="13A0F988" w14:textId="77777777" w:rsidR="00371F4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9181B8" w14:textId="77777777" w:rsidR="00371F47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662A22DE" w14:textId="77777777" w:rsidR="00371F4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88933C" w14:textId="77777777" w:rsidR="00371F4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78556EB" w14:textId="77777777" w:rsidR="00371F4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1641B10" w14:textId="77777777" w:rsidR="00371F4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86EF64D" w14:textId="77777777" w:rsidR="00371F47" w:rsidRDefault="00000000">
            <w:r>
              <w:t>1.046</w:t>
            </w:r>
          </w:p>
        </w:tc>
        <w:tc>
          <w:tcPr>
            <w:tcW w:w="990" w:type="dxa"/>
            <w:vAlign w:val="center"/>
          </w:tcPr>
          <w:p w14:paraId="73EBB85E" w14:textId="77777777" w:rsidR="00371F47" w:rsidRDefault="00000000">
            <w:r>
              <w:t>4.493</w:t>
            </w:r>
          </w:p>
        </w:tc>
      </w:tr>
      <w:tr w:rsidR="00371F47" w14:paraId="7D9E390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B8E2AF6" w14:textId="77777777" w:rsidR="00371F4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8130B1E" w14:textId="77777777" w:rsidR="00371F47" w:rsidRDefault="00000000">
            <w:pPr>
              <w:jc w:val="center"/>
            </w:pPr>
            <w:r>
              <w:t>5.0</w:t>
            </w:r>
          </w:p>
        </w:tc>
      </w:tr>
      <w:tr w:rsidR="00371F47" w14:paraId="635F272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9FE345B" w14:textId="77777777" w:rsidR="00371F4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2B6218" w14:textId="77777777" w:rsidR="00371F47" w:rsidRDefault="00000000">
            <w:pPr>
              <w:jc w:val="center"/>
            </w:pPr>
            <w:r>
              <w:t>0.49</w:t>
            </w:r>
          </w:p>
        </w:tc>
      </w:tr>
      <w:tr w:rsidR="00371F47" w14:paraId="29886A6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46E0DB6" w14:textId="77777777" w:rsidR="00371F4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D10D357" w14:textId="77777777" w:rsidR="00371F47" w:rsidRDefault="00000000">
            <w:pPr>
              <w:jc w:val="center"/>
            </w:pPr>
            <w:r>
              <w:t>0.83</w:t>
            </w:r>
          </w:p>
        </w:tc>
      </w:tr>
      <w:tr w:rsidR="00371F47" w14:paraId="4260E91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165C06F" w14:textId="77777777" w:rsidR="00371F4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794612D" w14:textId="77777777" w:rsidR="00371F47" w:rsidRDefault="00000000">
            <w:pPr>
              <w:jc w:val="center"/>
            </w:pPr>
            <w:r>
              <w:t>重质围护结构</w:t>
            </w:r>
          </w:p>
        </w:tc>
      </w:tr>
    </w:tbl>
    <w:p w14:paraId="1ADC01B6" w14:textId="77777777" w:rsidR="00371F47" w:rsidRDefault="00000000">
      <w:pPr>
        <w:pStyle w:val="4"/>
      </w:pPr>
      <w:r>
        <w:lastRenderedPageBreak/>
        <w:t>空调房间：东向逐时温度</w:t>
      </w:r>
    </w:p>
    <w:p w14:paraId="053A667B" w14:textId="77777777" w:rsidR="00371F47" w:rsidRDefault="00000000">
      <w:pPr>
        <w:jc w:val="center"/>
      </w:pPr>
      <w:r>
        <w:rPr>
          <w:noProof/>
        </w:rPr>
        <w:drawing>
          <wp:inline distT="0" distB="0" distL="0" distR="0" wp14:anchorId="47338650" wp14:editId="1EB48355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A3B7A" w14:textId="77777777" w:rsidR="00371F47" w:rsidRDefault="00371F47"/>
    <w:p w14:paraId="68487309" w14:textId="77777777" w:rsidR="00371F47" w:rsidRDefault="00371F47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71F47" w14:paraId="478D1E1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E72178E" w14:textId="77777777" w:rsidR="00371F4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E8305" w14:textId="77777777" w:rsidR="00371F4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527E3" w14:textId="77777777" w:rsidR="00371F4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81DD6" w14:textId="77777777" w:rsidR="00371F4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D63A6" w14:textId="77777777" w:rsidR="00371F4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4A708" w14:textId="77777777" w:rsidR="00371F4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89B94" w14:textId="77777777" w:rsidR="00371F4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51CAF" w14:textId="77777777" w:rsidR="00371F4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A4DF4" w14:textId="77777777" w:rsidR="00371F4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D5518" w14:textId="77777777" w:rsidR="00371F4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6502F" w14:textId="77777777" w:rsidR="00371F4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F0C72" w14:textId="77777777" w:rsidR="00371F47" w:rsidRDefault="00000000">
            <w:pPr>
              <w:jc w:val="center"/>
            </w:pPr>
            <w:r>
              <w:t>11:00</w:t>
            </w:r>
          </w:p>
        </w:tc>
      </w:tr>
      <w:tr w:rsidR="00371F47" w14:paraId="6EB5D6B7" w14:textId="77777777">
        <w:trPr>
          <w:jc w:val="center"/>
        </w:trPr>
        <w:tc>
          <w:tcPr>
            <w:tcW w:w="777" w:type="dxa"/>
            <w:vAlign w:val="center"/>
          </w:tcPr>
          <w:p w14:paraId="0BC77C46" w14:textId="77777777" w:rsidR="00371F47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7EF733D6" w14:textId="77777777" w:rsidR="00371F47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C8C9199" w14:textId="77777777" w:rsidR="00371F47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7BA9A55" w14:textId="77777777" w:rsidR="00371F47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CBFA38A" w14:textId="77777777" w:rsidR="00371F47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EF1DE37" w14:textId="77777777" w:rsidR="00371F47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FE6D232" w14:textId="77777777" w:rsidR="00371F47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551ACFC9" w14:textId="77777777" w:rsidR="00371F47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00A2232C" w14:textId="77777777" w:rsidR="00371F4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72BF798" w14:textId="77777777" w:rsidR="00371F47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1CC66D4B" w14:textId="77777777" w:rsidR="00371F4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35BAAD8" w14:textId="77777777" w:rsidR="00371F47" w:rsidRDefault="00000000">
            <w:r>
              <w:t>26.57</w:t>
            </w:r>
          </w:p>
        </w:tc>
      </w:tr>
      <w:tr w:rsidR="00371F47" w14:paraId="3AD2C0A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0FB17CD" w14:textId="77777777" w:rsidR="00371F4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CEDE9" w14:textId="77777777" w:rsidR="00371F4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FE6B4" w14:textId="77777777" w:rsidR="00371F4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23FD0" w14:textId="77777777" w:rsidR="00371F4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6DFC9" w14:textId="77777777" w:rsidR="00371F4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3F7F5" w14:textId="77777777" w:rsidR="00371F4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C7F51" w14:textId="77777777" w:rsidR="00371F4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D3671" w14:textId="77777777" w:rsidR="00371F4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E7C19" w14:textId="77777777" w:rsidR="00371F4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B860D" w14:textId="77777777" w:rsidR="00371F4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278B1" w14:textId="77777777" w:rsidR="00371F4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CDB38" w14:textId="77777777" w:rsidR="00371F47" w:rsidRDefault="00000000">
            <w:r>
              <w:t>23:00</w:t>
            </w:r>
          </w:p>
        </w:tc>
      </w:tr>
      <w:tr w:rsidR="00371F47" w14:paraId="20A4C6E6" w14:textId="77777777">
        <w:trPr>
          <w:jc w:val="center"/>
        </w:trPr>
        <w:tc>
          <w:tcPr>
            <w:tcW w:w="777" w:type="dxa"/>
            <w:vAlign w:val="center"/>
          </w:tcPr>
          <w:p w14:paraId="42366259" w14:textId="77777777" w:rsidR="00371F47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B67BE55" w14:textId="77777777" w:rsidR="00371F47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5FDA018" w14:textId="77777777" w:rsidR="00371F47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DF36AB2" w14:textId="77777777" w:rsidR="00371F47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3E510E6C" w14:textId="77777777" w:rsidR="00371F47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46A32451" w14:textId="77777777" w:rsidR="00371F47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BB52485" w14:textId="77777777" w:rsidR="00371F47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F46EE23" w14:textId="77777777" w:rsidR="00371F47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F2A9D3E" w14:textId="77777777" w:rsidR="00371F47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70DF15FB" w14:textId="77777777" w:rsidR="00371F47" w:rsidRDefault="00000000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14:paraId="395B42CF" w14:textId="77777777" w:rsidR="00371F47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7D1EC627" w14:textId="77777777" w:rsidR="00371F47" w:rsidRDefault="00000000">
            <w:r>
              <w:t>27.04</w:t>
            </w:r>
          </w:p>
        </w:tc>
      </w:tr>
    </w:tbl>
    <w:p w14:paraId="6C6F1B6D" w14:textId="77777777" w:rsidR="00371F47" w:rsidRDefault="00000000">
      <w:pPr>
        <w:pStyle w:val="4"/>
      </w:pPr>
      <w:r>
        <w:t>空调房间：西向逐时温度</w:t>
      </w:r>
    </w:p>
    <w:p w14:paraId="7D7C1570" w14:textId="77777777" w:rsidR="00371F47" w:rsidRDefault="00000000">
      <w:pPr>
        <w:jc w:val="center"/>
      </w:pPr>
      <w:r>
        <w:rPr>
          <w:noProof/>
        </w:rPr>
        <w:drawing>
          <wp:inline distT="0" distB="0" distL="0" distR="0" wp14:anchorId="0E1F064F" wp14:editId="5741C18A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F58CF" w14:textId="77777777" w:rsidR="00371F47" w:rsidRDefault="00371F47"/>
    <w:p w14:paraId="2B0EBF10" w14:textId="77777777" w:rsidR="00371F47" w:rsidRDefault="00371F47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71F47" w14:paraId="5AFD08E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FC495B0" w14:textId="77777777" w:rsidR="00371F4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F68B6" w14:textId="77777777" w:rsidR="00371F4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0FDFC" w14:textId="77777777" w:rsidR="00371F4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2C8DA7" w14:textId="77777777" w:rsidR="00371F4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32918" w14:textId="77777777" w:rsidR="00371F4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C4700" w14:textId="77777777" w:rsidR="00371F4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C9734" w14:textId="77777777" w:rsidR="00371F4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17550" w14:textId="77777777" w:rsidR="00371F4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E6C94" w14:textId="77777777" w:rsidR="00371F4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866E6" w14:textId="77777777" w:rsidR="00371F4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804637" w14:textId="77777777" w:rsidR="00371F4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2A2D0" w14:textId="77777777" w:rsidR="00371F47" w:rsidRDefault="00000000">
            <w:pPr>
              <w:jc w:val="center"/>
            </w:pPr>
            <w:r>
              <w:t>11:00</w:t>
            </w:r>
          </w:p>
        </w:tc>
      </w:tr>
      <w:tr w:rsidR="00371F47" w14:paraId="780EB2AA" w14:textId="77777777">
        <w:trPr>
          <w:jc w:val="center"/>
        </w:trPr>
        <w:tc>
          <w:tcPr>
            <w:tcW w:w="777" w:type="dxa"/>
            <w:vAlign w:val="center"/>
          </w:tcPr>
          <w:p w14:paraId="384BBC85" w14:textId="77777777" w:rsidR="00371F47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4C8C070B" w14:textId="77777777" w:rsidR="00371F47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32F70AD6" w14:textId="77777777" w:rsidR="00371F47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4A67856A" w14:textId="77777777" w:rsidR="00371F47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00760CE7" w14:textId="77777777" w:rsidR="00371F47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BD9A1C8" w14:textId="77777777" w:rsidR="00371F47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7204168" w14:textId="77777777" w:rsidR="00371F47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B7A3096" w14:textId="77777777" w:rsidR="00371F47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09A6C370" w14:textId="77777777" w:rsidR="00371F47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5DA4441A" w14:textId="77777777" w:rsidR="00371F47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01D57DEE" w14:textId="77777777" w:rsidR="00371F47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64CB6D3" w14:textId="77777777" w:rsidR="00371F47" w:rsidRDefault="00000000">
            <w:r>
              <w:t>26.59</w:t>
            </w:r>
          </w:p>
        </w:tc>
      </w:tr>
      <w:tr w:rsidR="00371F47" w14:paraId="6D4E356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6E917D2" w14:textId="77777777" w:rsidR="00371F4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3BB11" w14:textId="77777777" w:rsidR="00371F4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C449C" w14:textId="77777777" w:rsidR="00371F4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0C874" w14:textId="77777777" w:rsidR="00371F4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6AAF5" w14:textId="77777777" w:rsidR="00371F4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96845" w14:textId="77777777" w:rsidR="00371F4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2209E" w14:textId="77777777" w:rsidR="00371F4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A297D" w14:textId="77777777" w:rsidR="00371F4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5CF3" w14:textId="77777777" w:rsidR="00371F4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8CD7C" w14:textId="77777777" w:rsidR="00371F4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00DF3" w14:textId="77777777" w:rsidR="00371F4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63FF83" w14:textId="77777777" w:rsidR="00371F47" w:rsidRDefault="00000000">
            <w:r>
              <w:t>23:00</w:t>
            </w:r>
          </w:p>
        </w:tc>
      </w:tr>
      <w:tr w:rsidR="00371F47" w14:paraId="782E09B2" w14:textId="77777777">
        <w:trPr>
          <w:jc w:val="center"/>
        </w:trPr>
        <w:tc>
          <w:tcPr>
            <w:tcW w:w="777" w:type="dxa"/>
            <w:vAlign w:val="center"/>
          </w:tcPr>
          <w:p w14:paraId="6C64ABED" w14:textId="77777777" w:rsidR="00371F47" w:rsidRDefault="00000000">
            <w:r>
              <w:lastRenderedPageBreak/>
              <w:t>26.59</w:t>
            </w:r>
          </w:p>
        </w:tc>
        <w:tc>
          <w:tcPr>
            <w:tcW w:w="777" w:type="dxa"/>
            <w:vAlign w:val="center"/>
          </w:tcPr>
          <w:p w14:paraId="6D24A3BF" w14:textId="77777777" w:rsidR="00371F47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1AAD1F2" w14:textId="77777777" w:rsidR="00371F47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144F8A0" w14:textId="77777777" w:rsidR="00371F47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E02BF15" w14:textId="77777777" w:rsidR="00371F47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A6961DE" w14:textId="77777777" w:rsidR="00371F47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7DC73C4" w14:textId="77777777" w:rsidR="00371F47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7F51F22D" w14:textId="77777777" w:rsidR="00371F47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5C4AF99" w14:textId="77777777" w:rsidR="00371F47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65912ED0" w14:textId="77777777" w:rsidR="00371F47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0DBDBE2D" w14:textId="77777777" w:rsidR="00371F47" w:rsidRDefault="00000000">
            <w:r>
              <w:rPr>
                <w:color w:val="3333CC"/>
              </w:rPr>
              <w:t>27.23</w:t>
            </w:r>
          </w:p>
        </w:tc>
        <w:tc>
          <w:tcPr>
            <w:tcW w:w="777" w:type="dxa"/>
            <w:vAlign w:val="center"/>
          </w:tcPr>
          <w:p w14:paraId="43358B4E" w14:textId="77777777" w:rsidR="00371F47" w:rsidRDefault="00000000">
            <w:r>
              <w:t>27.22</w:t>
            </w:r>
          </w:p>
        </w:tc>
      </w:tr>
    </w:tbl>
    <w:p w14:paraId="1936F41E" w14:textId="77777777" w:rsidR="00371F47" w:rsidRDefault="00000000">
      <w:pPr>
        <w:pStyle w:val="2"/>
      </w:pPr>
      <w:bookmarkStart w:id="64" w:name="_Toc23042"/>
      <w:r>
        <w:t>屋顶外墙计算结论</w:t>
      </w:r>
      <w:bookmarkEnd w:id="64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71F47" w14:paraId="24008A77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C3FDF83" w14:textId="77777777" w:rsidR="00371F47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96EA2C4" w14:textId="77777777" w:rsidR="00371F47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46734E9" w14:textId="77777777" w:rsidR="00371F47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665A437" w14:textId="77777777" w:rsidR="00371F47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4599617" w14:textId="77777777" w:rsidR="00371F47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BDFCE78" w14:textId="77777777" w:rsidR="00371F47" w:rsidRDefault="00000000">
            <w:r>
              <w:t>结论</w:t>
            </w:r>
          </w:p>
        </w:tc>
      </w:tr>
      <w:tr w:rsidR="00371F47" w14:paraId="7E7A0829" w14:textId="77777777">
        <w:trPr>
          <w:jc w:val="center"/>
        </w:trPr>
        <w:tc>
          <w:tcPr>
            <w:tcW w:w="1403" w:type="dxa"/>
            <w:vAlign w:val="center"/>
          </w:tcPr>
          <w:p w14:paraId="43CCCBE6" w14:textId="77777777" w:rsidR="00371F47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2B71A23" w14:textId="77777777" w:rsidR="00371F47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572738D" w14:textId="77777777" w:rsidR="00371F47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72C7C2F5" w14:textId="77777777" w:rsidR="00371F47" w:rsidRDefault="00000000">
            <w:r>
              <w:t>26.69</w:t>
            </w:r>
          </w:p>
        </w:tc>
        <w:tc>
          <w:tcPr>
            <w:tcW w:w="1131" w:type="dxa"/>
            <w:vAlign w:val="center"/>
          </w:tcPr>
          <w:p w14:paraId="748F2FEE" w14:textId="77777777" w:rsidR="00371F47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42EB246" w14:textId="77777777" w:rsidR="00371F47" w:rsidRDefault="00000000">
            <w:pPr>
              <w:jc w:val="center"/>
            </w:pPr>
            <w:r>
              <w:t>满足</w:t>
            </w:r>
          </w:p>
        </w:tc>
      </w:tr>
      <w:tr w:rsidR="00371F47" w14:paraId="1A453DE2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2A97F9D8" w14:textId="77777777" w:rsidR="00371F47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23588B24" w14:textId="77777777" w:rsidR="00371F47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6DEBC59" w14:textId="77777777" w:rsidR="00371F47" w:rsidRDefault="00000000">
            <w:r>
              <w:t>21:15</w:t>
            </w:r>
          </w:p>
        </w:tc>
        <w:tc>
          <w:tcPr>
            <w:tcW w:w="1415" w:type="dxa"/>
            <w:vAlign w:val="center"/>
          </w:tcPr>
          <w:p w14:paraId="79EC54C1" w14:textId="77777777" w:rsidR="00371F47" w:rsidRDefault="00000000">
            <w:r>
              <w:t>27.06</w:t>
            </w:r>
          </w:p>
        </w:tc>
        <w:tc>
          <w:tcPr>
            <w:tcW w:w="1131" w:type="dxa"/>
            <w:vAlign w:val="center"/>
          </w:tcPr>
          <w:p w14:paraId="7A7C79AE" w14:textId="77777777" w:rsidR="00371F4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454F4EF" w14:textId="77777777" w:rsidR="00371F47" w:rsidRDefault="00000000">
            <w:pPr>
              <w:jc w:val="center"/>
            </w:pPr>
            <w:r>
              <w:t>满足</w:t>
            </w:r>
          </w:p>
        </w:tc>
      </w:tr>
      <w:tr w:rsidR="00371F47" w14:paraId="4CCF9FF2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D63BE65" w14:textId="77777777" w:rsidR="00371F47" w:rsidRDefault="00371F47"/>
        </w:tc>
        <w:tc>
          <w:tcPr>
            <w:tcW w:w="3395" w:type="dxa"/>
            <w:vAlign w:val="center"/>
          </w:tcPr>
          <w:p w14:paraId="268C2AD8" w14:textId="77777777" w:rsidR="00371F47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A546793" w14:textId="77777777" w:rsidR="00371F47" w:rsidRDefault="00000000">
            <w:r>
              <w:t>22:05</w:t>
            </w:r>
          </w:p>
        </w:tc>
        <w:tc>
          <w:tcPr>
            <w:tcW w:w="1415" w:type="dxa"/>
            <w:vAlign w:val="center"/>
          </w:tcPr>
          <w:p w14:paraId="43165AB4" w14:textId="77777777" w:rsidR="00371F47" w:rsidRDefault="00000000">
            <w:r>
              <w:t>27.23</w:t>
            </w:r>
          </w:p>
        </w:tc>
        <w:tc>
          <w:tcPr>
            <w:tcW w:w="1131" w:type="dxa"/>
            <w:vAlign w:val="center"/>
          </w:tcPr>
          <w:p w14:paraId="4BA27F3C" w14:textId="77777777" w:rsidR="00371F4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3F80474" w14:textId="77777777" w:rsidR="00371F47" w:rsidRDefault="00000000">
            <w:pPr>
              <w:jc w:val="center"/>
            </w:pPr>
            <w:r>
              <w:t>满足</w:t>
            </w:r>
          </w:p>
        </w:tc>
      </w:tr>
    </w:tbl>
    <w:p w14:paraId="5437DD88" w14:textId="77777777" w:rsidR="00371F47" w:rsidRDefault="00000000">
      <w:pPr>
        <w:pStyle w:val="1"/>
      </w:pPr>
      <w:bookmarkStart w:id="65" w:name="_Toc11841"/>
      <w:r>
        <w:t>透光围护结构隔热计算</w:t>
      </w:r>
      <w:bookmarkEnd w:id="65"/>
    </w:p>
    <w:p w14:paraId="7E3A8358" w14:textId="77777777" w:rsidR="00371F47" w:rsidRDefault="00000000">
      <w:pPr>
        <w:pStyle w:val="2"/>
      </w:pPr>
      <w:bookmarkStart w:id="66" w:name="_Toc3072"/>
      <w:r>
        <w:t>天窗</w:t>
      </w:r>
      <w:bookmarkEnd w:id="66"/>
    </w:p>
    <w:p w14:paraId="25CDB81D" w14:textId="77777777" w:rsidR="00371F47" w:rsidRDefault="00000000">
      <w:pPr>
        <w:pStyle w:val="3"/>
        <w:rPr>
          <w:rFonts w:hint="eastAsia"/>
        </w:rPr>
      </w:pPr>
      <w:r>
        <w:t>天窗夏季太阳得热系数</w:t>
      </w:r>
    </w:p>
    <w:p w14:paraId="601CEECD" w14:textId="77777777" w:rsidR="00371F47" w:rsidRDefault="00000000">
      <w:r>
        <w:tab/>
      </w:r>
      <w:r>
        <w:t>本工程无此项围护结构</w:t>
      </w:r>
    </w:p>
    <w:p w14:paraId="51020623" w14:textId="77777777" w:rsidR="00371F47" w:rsidRDefault="00000000">
      <w:pPr>
        <w:pStyle w:val="2"/>
      </w:pPr>
      <w:bookmarkStart w:id="67" w:name="_Toc23357"/>
      <w:r>
        <w:t>外窗</w:t>
      </w:r>
      <w:bookmarkEnd w:id="67"/>
    </w:p>
    <w:p w14:paraId="55B25A7C" w14:textId="77777777" w:rsidR="00371F47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371F47" w14:paraId="689F7699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364624DC" w14:textId="77777777" w:rsidR="00371F47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3C00CF48" w14:textId="77777777" w:rsidR="00371F47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061CE250" w14:textId="77777777" w:rsidR="00371F47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1D22D2C8" w14:textId="77777777" w:rsidR="00371F47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BFD1394" w14:textId="77777777" w:rsidR="00371F47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16E4F533" w14:textId="77777777" w:rsidR="00371F47" w:rsidRDefault="00000000">
            <w:pPr>
              <w:jc w:val="center"/>
            </w:pPr>
            <w:r>
              <w:t>可见光透射比</w:t>
            </w:r>
          </w:p>
        </w:tc>
      </w:tr>
      <w:tr w:rsidR="00371F47" w14:paraId="16299A1E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4895B9F4" w14:textId="77777777" w:rsidR="00371F47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330B8E79" w14:textId="77777777" w:rsidR="00371F47" w:rsidRDefault="00000000">
            <w:r>
              <w:t>铝合金窗</w:t>
            </w:r>
            <w:r>
              <w:t>--6</w:t>
            </w:r>
            <w:r>
              <w:t>高透光单银</w:t>
            </w:r>
            <w:r>
              <w:t>Low+12</w:t>
            </w:r>
            <w:r>
              <w:t>空气</w:t>
            </w:r>
            <w:r>
              <w:t>+6</w:t>
            </w:r>
            <w:r>
              <w:t>透明玻璃</w:t>
            </w:r>
          </w:p>
        </w:tc>
        <w:tc>
          <w:tcPr>
            <w:tcW w:w="984" w:type="dxa"/>
            <w:vAlign w:val="center"/>
          </w:tcPr>
          <w:p w14:paraId="5D6580B6" w14:textId="77777777" w:rsidR="00371F47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1A07AE45" w14:textId="77777777" w:rsidR="00371F47" w:rsidRDefault="00000000">
            <w:pPr>
              <w:jc w:val="center"/>
            </w:pPr>
            <w:r>
              <w:t>2.49</w:t>
            </w:r>
          </w:p>
        </w:tc>
        <w:tc>
          <w:tcPr>
            <w:tcW w:w="1409" w:type="dxa"/>
            <w:vAlign w:val="center"/>
          </w:tcPr>
          <w:p w14:paraId="33B552FA" w14:textId="77777777" w:rsidR="00371F47" w:rsidRDefault="00000000">
            <w:pPr>
              <w:jc w:val="center"/>
            </w:pPr>
            <w:r>
              <w:t>0.26</w:t>
            </w:r>
          </w:p>
        </w:tc>
        <w:tc>
          <w:tcPr>
            <w:tcW w:w="2031" w:type="dxa"/>
            <w:vAlign w:val="center"/>
          </w:tcPr>
          <w:p w14:paraId="4E3D065A" w14:textId="77777777" w:rsidR="00371F47" w:rsidRDefault="00000000">
            <w:pPr>
              <w:jc w:val="center"/>
            </w:pPr>
            <w:r>
              <w:t>0.490</w:t>
            </w:r>
          </w:p>
        </w:tc>
      </w:tr>
      <w:tr w:rsidR="00371F47" w14:paraId="0F1EEBD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50A2832" w14:textId="77777777" w:rsidR="00371F47" w:rsidRDefault="00371F47"/>
        </w:tc>
        <w:tc>
          <w:tcPr>
            <w:tcW w:w="2943" w:type="dxa"/>
            <w:vMerge/>
            <w:vAlign w:val="center"/>
          </w:tcPr>
          <w:p w14:paraId="01B4E1F5" w14:textId="77777777" w:rsidR="00371F47" w:rsidRDefault="00371F47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134D14AD" w14:textId="77777777" w:rsidR="00371F47" w:rsidRDefault="00000000">
            <w:pPr>
              <w:jc w:val="center"/>
            </w:pPr>
            <w:r>
              <w:t>窗编号</w:t>
            </w:r>
          </w:p>
        </w:tc>
      </w:tr>
      <w:tr w:rsidR="00371F47" w14:paraId="6DA26A9B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0499FE5" w14:textId="77777777" w:rsidR="00371F47" w:rsidRDefault="00371F47"/>
        </w:tc>
        <w:tc>
          <w:tcPr>
            <w:tcW w:w="2943" w:type="dxa"/>
            <w:vMerge/>
            <w:vAlign w:val="center"/>
          </w:tcPr>
          <w:p w14:paraId="1387EE68" w14:textId="77777777" w:rsidR="00371F47" w:rsidRDefault="00371F47"/>
        </w:tc>
        <w:tc>
          <w:tcPr>
            <w:tcW w:w="5595" w:type="dxa"/>
            <w:gridSpan w:val="4"/>
            <w:vAlign w:val="center"/>
          </w:tcPr>
          <w:p w14:paraId="60D1D9EE" w14:textId="77777777" w:rsidR="00371F47" w:rsidRDefault="00371F47"/>
        </w:tc>
      </w:tr>
      <w:tr w:rsidR="00371F47" w14:paraId="007360D1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AE0B2C6" w14:textId="77777777" w:rsidR="00371F47" w:rsidRDefault="00371F47"/>
        </w:tc>
        <w:tc>
          <w:tcPr>
            <w:tcW w:w="8538" w:type="dxa"/>
            <w:gridSpan w:val="5"/>
            <w:vAlign w:val="center"/>
          </w:tcPr>
          <w:p w14:paraId="69371026" w14:textId="77777777" w:rsidR="00371F47" w:rsidRDefault="00000000">
            <w:r>
              <w:t>备注：福建省民用建筑围护结构节能工程做法及数据</w:t>
            </w:r>
            <w:r>
              <w:t xml:space="preserve"> </w:t>
            </w:r>
            <w:r>
              <w:t>（闽</w:t>
            </w:r>
            <w:r>
              <w:t xml:space="preserve"> 2015-J-39</w:t>
            </w:r>
            <w:r>
              <w:t>）</w:t>
            </w:r>
            <w:r>
              <w:br/>
            </w:r>
            <w:r>
              <w:t>来源：闽</w:t>
            </w:r>
            <w:r>
              <w:t xml:space="preserve"> 2015-J-39</w:t>
            </w:r>
          </w:p>
        </w:tc>
      </w:tr>
    </w:tbl>
    <w:p w14:paraId="6555F1B0" w14:textId="77777777" w:rsidR="00371F47" w:rsidRDefault="00000000">
      <w:pPr>
        <w:pStyle w:val="3"/>
        <w:rPr>
          <w:rFonts w:hint="eastAsia"/>
        </w:rPr>
      </w:pPr>
      <w:r>
        <w:t>外遮阳类型</w:t>
      </w:r>
    </w:p>
    <w:p w14:paraId="2D25DCE2" w14:textId="77777777" w:rsidR="00371F47" w:rsidRDefault="00000000">
      <w:pPr>
        <w:pStyle w:val="4"/>
      </w:pPr>
      <w:r>
        <w:t>固定百叶外遮阳</w:t>
      </w:r>
    </w:p>
    <w:p w14:paraId="20979748" w14:textId="77777777" w:rsidR="00371F47" w:rsidRDefault="00000000">
      <w:pPr>
        <w:jc w:val="center"/>
      </w:pPr>
      <w:r>
        <w:rPr>
          <w:noProof/>
        </w:rPr>
        <w:drawing>
          <wp:inline distT="0" distB="0" distL="0" distR="0" wp14:anchorId="10AAB7DB" wp14:editId="005C158B">
            <wp:extent cx="4048125" cy="24669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7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4"/>
        <w:gridCol w:w="3000"/>
        <w:gridCol w:w="1409"/>
        <w:gridCol w:w="1409"/>
        <w:gridCol w:w="1409"/>
      </w:tblGrid>
      <w:tr w:rsidR="00371F47" w14:paraId="075800C2" w14:textId="77777777">
        <w:trPr>
          <w:jc w:val="center"/>
        </w:trPr>
        <w:tc>
          <w:tcPr>
            <w:tcW w:w="1143" w:type="dxa"/>
            <w:shd w:val="clear" w:color="auto" w:fill="E6E6E6"/>
            <w:vAlign w:val="center"/>
          </w:tcPr>
          <w:p w14:paraId="72935C13" w14:textId="77777777" w:rsidR="00371F47" w:rsidRDefault="00000000">
            <w:pPr>
              <w:jc w:val="center"/>
            </w:pPr>
            <w:r>
              <w:t>序号</w:t>
            </w:r>
          </w:p>
        </w:tc>
        <w:tc>
          <w:tcPr>
            <w:tcW w:w="2999" w:type="dxa"/>
            <w:shd w:val="clear" w:color="auto" w:fill="E6E6E6"/>
            <w:vAlign w:val="center"/>
          </w:tcPr>
          <w:p w14:paraId="1A404A94" w14:textId="77777777" w:rsidR="00371F47" w:rsidRDefault="00000000">
            <w:pPr>
              <w:jc w:val="center"/>
            </w:pPr>
            <w:r>
              <w:t>编号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F79C50A" w14:textId="77777777" w:rsidR="00371F47" w:rsidRDefault="00000000">
            <w:pPr>
              <w:jc w:val="center"/>
            </w:pPr>
            <w:r>
              <w:t>挑出</w:t>
            </w:r>
            <w:r>
              <w:br/>
            </w:r>
            <w:r>
              <w:lastRenderedPageBreak/>
              <w:t>A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6D88F017" w14:textId="77777777" w:rsidR="00371F47" w:rsidRDefault="00000000">
            <w:pPr>
              <w:jc w:val="center"/>
            </w:pPr>
            <w:r>
              <w:lastRenderedPageBreak/>
              <w:t>百叶间距</w:t>
            </w:r>
            <w:r>
              <w:br/>
            </w:r>
            <w:r>
              <w:lastRenderedPageBreak/>
              <w:t>B+C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396F8BEE" w14:textId="77777777" w:rsidR="00371F47" w:rsidRDefault="00000000">
            <w:pPr>
              <w:jc w:val="center"/>
            </w:pPr>
            <w:r>
              <w:lastRenderedPageBreak/>
              <w:t>下垂</w:t>
            </w:r>
            <w:r>
              <w:br/>
            </w:r>
            <w:r>
              <w:lastRenderedPageBreak/>
              <w:t>C (m)</w:t>
            </w:r>
          </w:p>
        </w:tc>
      </w:tr>
      <w:tr w:rsidR="00371F47" w14:paraId="20596584" w14:textId="77777777">
        <w:trPr>
          <w:jc w:val="center"/>
        </w:trPr>
        <w:tc>
          <w:tcPr>
            <w:tcW w:w="1143" w:type="dxa"/>
            <w:vAlign w:val="center"/>
          </w:tcPr>
          <w:p w14:paraId="5621B70A" w14:textId="77777777" w:rsidR="00371F47" w:rsidRDefault="00000000">
            <w:r>
              <w:lastRenderedPageBreak/>
              <w:t>1</w:t>
            </w:r>
          </w:p>
        </w:tc>
        <w:tc>
          <w:tcPr>
            <w:tcW w:w="2999" w:type="dxa"/>
            <w:vAlign w:val="center"/>
          </w:tcPr>
          <w:p w14:paraId="6677ED0C" w14:textId="77777777" w:rsidR="00371F47" w:rsidRDefault="00000000">
            <w:r>
              <w:t>固定百叶外遮阳</w:t>
            </w:r>
            <w:r>
              <w:t>0</w:t>
            </w:r>
          </w:p>
        </w:tc>
        <w:tc>
          <w:tcPr>
            <w:tcW w:w="1409" w:type="dxa"/>
            <w:vAlign w:val="center"/>
          </w:tcPr>
          <w:p w14:paraId="21CDCD36" w14:textId="77777777" w:rsidR="00371F47" w:rsidRDefault="00000000">
            <w:pPr>
              <w:jc w:val="center"/>
            </w:pPr>
            <w:r>
              <w:t>0.200</w:t>
            </w:r>
          </w:p>
        </w:tc>
        <w:tc>
          <w:tcPr>
            <w:tcW w:w="1409" w:type="dxa"/>
            <w:vAlign w:val="center"/>
          </w:tcPr>
          <w:p w14:paraId="6F466103" w14:textId="77777777" w:rsidR="00371F47" w:rsidRDefault="00000000">
            <w:pPr>
              <w:jc w:val="center"/>
            </w:pPr>
            <w:r>
              <w:t>0.400</w:t>
            </w:r>
          </w:p>
        </w:tc>
        <w:tc>
          <w:tcPr>
            <w:tcW w:w="1409" w:type="dxa"/>
            <w:vAlign w:val="center"/>
          </w:tcPr>
          <w:p w14:paraId="7A04AC78" w14:textId="77777777" w:rsidR="00371F47" w:rsidRDefault="00000000">
            <w:pPr>
              <w:jc w:val="center"/>
            </w:pPr>
            <w:r>
              <w:t>0.200</w:t>
            </w:r>
          </w:p>
        </w:tc>
      </w:tr>
    </w:tbl>
    <w:p w14:paraId="20983E6A" w14:textId="77777777" w:rsidR="00371F47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371F47" w14:paraId="6E90F51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B9F2A99" w14:textId="77777777" w:rsidR="00371F47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31EAFF" w14:textId="77777777" w:rsidR="00371F47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113A6A" w14:textId="77777777" w:rsidR="00371F47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41FABF10" w14:textId="77777777" w:rsidR="00371F47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809863" w14:textId="77777777" w:rsidR="00371F47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1F62E40F" w14:textId="77777777" w:rsidR="00371F47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FD3E1FA" w14:textId="77777777" w:rsidR="00371F47" w:rsidRDefault="00000000">
            <w:pPr>
              <w:jc w:val="center"/>
            </w:pPr>
            <w:r>
              <w:t>结论</w:t>
            </w:r>
          </w:p>
        </w:tc>
      </w:tr>
      <w:tr w:rsidR="00371F47" w14:paraId="5FA9F12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A17087C" w14:textId="77777777" w:rsidR="00371F47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70AD5F93" w14:textId="77777777" w:rsidR="00371F47" w:rsidRDefault="00000000">
            <w:r>
              <w:t>156.00</w:t>
            </w:r>
          </w:p>
        </w:tc>
        <w:tc>
          <w:tcPr>
            <w:tcW w:w="1131" w:type="dxa"/>
            <w:vAlign w:val="center"/>
          </w:tcPr>
          <w:p w14:paraId="46388523" w14:textId="77777777" w:rsidR="00371F47" w:rsidRDefault="00000000">
            <w:r>
              <w:t>2.49</w:t>
            </w:r>
          </w:p>
        </w:tc>
        <w:tc>
          <w:tcPr>
            <w:tcW w:w="1528" w:type="dxa"/>
            <w:vAlign w:val="center"/>
          </w:tcPr>
          <w:p w14:paraId="01585793" w14:textId="77777777" w:rsidR="00371F47" w:rsidRDefault="00000000">
            <w:r>
              <w:t>0.15</w:t>
            </w:r>
          </w:p>
        </w:tc>
        <w:tc>
          <w:tcPr>
            <w:tcW w:w="1131" w:type="dxa"/>
            <w:vAlign w:val="center"/>
          </w:tcPr>
          <w:p w14:paraId="35245D4C" w14:textId="77777777" w:rsidR="00371F47" w:rsidRDefault="00000000">
            <w:r>
              <w:t>0.23</w:t>
            </w:r>
          </w:p>
        </w:tc>
        <w:tc>
          <w:tcPr>
            <w:tcW w:w="2314" w:type="dxa"/>
            <w:vAlign w:val="center"/>
          </w:tcPr>
          <w:p w14:paraId="4F1BFD9C" w14:textId="77777777" w:rsidR="00371F47" w:rsidRDefault="00000000">
            <w:r>
              <w:t>夏季</w:t>
            </w:r>
            <w:r>
              <w:t>SHGC≤0.40</w:t>
            </w:r>
          </w:p>
        </w:tc>
        <w:tc>
          <w:tcPr>
            <w:tcW w:w="1188" w:type="dxa"/>
            <w:vAlign w:val="center"/>
          </w:tcPr>
          <w:p w14:paraId="7FDD1635" w14:textId="77777777" w:rsidR="00371F47" w:rsidRDefault="00000000">
            <w:r>
              <w:t>满足</w:t>
            </w:r>
          </w:p>
        </w:tc>
      </w:tr>
      <w:tr w:rsidR="00371F47" w14:paraId="2B1A143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5964A5B" w14:textId="77777777" w:rsidR="00371F47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41AF33F7" w14:textId="77777777" w:rsidR="00371F47" w:rsidRDefault="00000000">
            <w:r>
              <w:t>139.80</w:t>
            </w:r>
          </w:p>
        </w:tc>
        <w:tc>
          <w:tcPr>
            <w:tcW w:w="1131" w:type="dxa"/>
            <w:vAlign w:val="center"/>
          </w:tcPr>
          <w:p w14:paraId="79695954" w14:textId="77777777" w:rsidR="00371F47" w:rsidRDefault="00000000">
            <w:r>
              <w:t>2.49</w:t>
            </w:r>
          </w:p>
        </w:tc>
        <w:tc>
          <w:tcPr>
            <w:tcW w:w="1528" w:type="dxa"/>
            <w:vAlign w:val="center"/>
          </w:tcPr>
          <w:p w14:paraId="5994DA1C" w14:textId="77777777" w:rsidR="00371F47" w:rsidRDefault="00000000">
            <w:r>
              <w:t>0.16</w:t>
            </w:r>
          </w:p>
        </w:tc>
        <w:tc>
          <w:tcPr>
            <w:tcW w:w="1131" w:type="dxa"/>
            <w:vAlign w:val="center"/>
          </w:tcPr>
          <w:p w14:paraId="3E8041E8" w14:textId="77777777" w:rsidR="00371F47" w:rsidRDefault="00000000">
            <w:r>
              <w:t>0.20</w:t>
            </w:r>
          </w:p>
        </w:tc>
        <w:tc>
          <w:tcPr>
            <w:tcW w:w="2314" w:type="dxa"/>
            <w:vAlign w:val="center"/>
          </w:tcPr>
          <w:p w14:paraId="596D4409" w14:textId="77777777" w:rsidR="00371F47" w:rsidRDefault="00000000">
            <w:r>
              <w:t>夏季</w:t>
            </w:r>
            <w:r>
              <w:t>SHGC≤0.40</w:t>
            </w:r>
          </w:p>
        </w:tc>
        <w:tc>
          <w:tcPr>
            <w:tcW w:w="1188" w:type="dxa"/>
            <w:vAlign w:val="center"/>
          </w:tcPr>
          <w:p w14:paraId="4FD7F68B" w14:textId="77777777" w:rsidR="00371F47" w:rsidRDefault="00000000">
            <w:r>
              <w:t>满足</w:t>
            </w:r>
          </w:p>
        </w:tc>
      </w:tr>
      <w:tr w:rsidR="00371F47" w14:paraId="35D5575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285E356" w14:textId="77777777" w:rsidR="00371F47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056F28EC" w14:textId="77777777" w:rsidR="00371F47" w:rsidRDefault="00000000">
            <w:r>
              <w:t>295.80</w:t>
            </w:r>
          </w:p>
        </w:tc>
        <w:tc>
          <w:tcPr>
            <w:tcW w:w="1131" w:type="dxa"/>
            <w:vAlign w:val="center"/>
          </w:tcPr>
          <w:p w14:paraId="14818E93" w14:textId="77777777" w:rsidR="00371F47" w:rsidRDefault="00000000">
            <w:r>
              <w:t>2.49</w:t>
            </w:r>
          </w:p>
        </w:tc>
        <w:tc>
          <w:tcPr>
            <w:tcW w:w="1528" w:type="dxa"/>
            <w:vAlign w:val="center"/>
          </w:tcPr>
          <w:p w14:paraId="494750A7" w14:textId="77777777" w:rsidR="00371F47" w:rsidRDefault="00000000">
            <w:r>
              <w:t>0.16</w:t>
            </w:r>
          </w:p>
        </w:tc>
        <w:tc>
          <w:tcPr>
            <w:tcW w:w="1131" w:type="dxa"/>
            <w:vAlign w:val="center"/>
          </w:tcPr>
          <w:p w14:paraId="4FEDF9CC" w14:textId="77777777" w:rsidR="00371F47" w:rsidRDefault="00000000">
            <w:r>
              <w:t>0.22</w:t>
            </w:r>
          </w:p>
        </w:tc>
        <w:tc>
          <w:tcPr>
            <w:tcW w:w="2314" w:type="dxa"/>
            <w:vAlign w:val="center"/>
          </w:tcPr>
          <w:p w14:paraId="7794ECDC" w14:textId="77777777" w:rsidR="00371F47" w:rsidRDefault="00371F47"/>
        </w:tc>
        <w:tc>
          <w:tcPr>
            <w:tcW w:w="1188" w:type="dxa"/>
            <w:vAlign w:val="center"/>
          </w:tcPr>
          <w:p w14:paraId="274FA763" w14:textId="77777777" w:rsidR="00371F47" w:rsidRDefault="00371F47"/>
        </w:tc>
      </w:tr>
      <w:tr w:rsidR="00371F47" w14:paraId="7A5C884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4852875" w14:textId="77777777" w:rsidR="00371F47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136DE7A6" w14:textId="77777777" w:rsidR="00371F47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371F47" w14:paraId="7EBE9F2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AE59FE7" w14:textId="77777777" w:rsidR="00371F47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66344818" w14:textId="77777777" w:rsidR="00371F47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371F47" w14:paraId="19B4F4B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1EB89BB" w14:textId="77777777" w:rsidR="00371F47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740FB58E" w14:textId="77777777" w:rsidR="00371F47" w:rsidRDefault="00000000">
            <w:r>
              <w:t>满足</w:t>
            </w:r>
          </w:p>
        </w:tc>
      </w:tr>
    </w:tbl>
    <w:p w14:paraId="4E1CA1CA" w14:textId="77777777" w:rsidR="00371F47" w:rsidRDefault="00000000">
      <w:r>
        <w:t>备注：</w:t>
      </w:r>
    </w:p>
    <w:p w14:paraId="3B779AA6" w14:textId="77777777" w:rsidR="00371F47" w:rsidRDefault="00000000">
      <w:r>
        <w:t>本表所统计的外窗包含凸窗。</w:t>
      </w:r>
    </w:p>
    <w:p w14:paraId="7674AB17" w14:textId="77777777" w:rsidR="00371F47" w:rsidRDefault="00000000">
      <w:pPr>
        <w:pStyle w:val="2"/>
      </w:pPr>
      <w:bookmarkStart w:id="68" w:name="_Toc3148"/>
      <w:r>
        <w:t>透光围护结构计算结论</w:t>
      </w:r>
      <w:bookmarkEnd w:id="6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371F47" w14:paraId="792ED49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4D49AEC" w14:textId="77777777" w:rsidR="00371F47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1B483C75" w14:textId="77777777" w:rsidR="00371F47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3D441D8F" w14:textId="77777777" w:rsidR="00371F47" w:rsidRDefault="00000000">
            <w:pPr>
              <w:jc w:val="center"/>
            </w:pPr>
            <w:r>
              <w:t>结论</w:t>
            </w:r>
          </w:p>
        </w:tc>
      </w:tr>
      <w:tr w:rsidR="00371F47" w14:paraId="141F5B53" w14:textId="77777777">
        <w:trPr>
          <w:jc w:val="center"/>
        </w:trPr>
        <w:tc>
          <w:tcPr>
            <w:tcW w:w="1131" w:type="dxa"/>
            <w:vAlign w:val="center"/>
          </w:tcPr>
          <w:p w14:paraId="149F4076" w14:textId="77777777" w:rsidR="00371F47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3C78B5FA" w14:textId="77777777" w:rsidR="00371F47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7DE9F9C1" w14:textId="77777777" w:rsidR="00371F47" w:rsidRDefault="00000000">
            <w:pPr>
              <w:jc w:val="center"/>
            </w:pPr>
            <w:r>
              <w:t>无屋顶透光部分</w:t>
            </w:r>
          </w:p>
        </w:tc>
      </w:tr>
      <w:tr w:rsidR="00371F47" w14:paraId="09C35B83" w14:textId="77777777">
        <w:trPr>
          <w:jc w:val="center"/>
        </w:trPr>
        <w:tc>
          <w:tcPr>
            <w:tcW w:w="1131" w:type="dxa"/>
            <w:vAlign w:val="center"/>
          </w:tcPr>
          <w:p w14:paraId="11FF3C86" w14:textId="77777777" w:rsidR="00371F47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07C18B18" w14:textId="77777777" w:rsidR="00371F47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2701C3DA" w14:textId="77777777" w:rsidR="00371F47" w:rsidRDefault="00000000">
            <w:pPr>
              <w:jc w:val="center"/>
            </w:pPr>
            <w:r>
              <w:t>满足</w:t>
            </w:r>
          </w:p>
        </w:tc>
      </w:tr>
      <w:tr w:rsidR="00371F47" w14:paraId="5739DE5B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269A77D9" w14:textId="77777777" w:rsidR="00371F47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0EF48FB5" w14:textId="77777777" w:rsidR="00371F47" w:rsidRDefault="00000000">
            <w:pPr>
              <w:jc w:val="center"/>
            </w:pPr>
            <w:r>
              <w:t>满足</w:t>
            </w:r>
          </w:p>
        </w:tc>
      </w:tr>
    </w:tbl>
    <w:p w14:paraId="62142D76" w14:textId="77777777" w:rsidR="00371F47" w:rsidRDefault="00000000">
      <w:pPr>
        <w:pStyle w:val="1"/>
      </w:pPr>
      <w:bookmarkStart w:id="69" w:name="_Toc21562"/>
      <w:r>
        <w:t>结论</w:t>
      </w:r>
      <w:bookmarkEnd w:id="69"/>
    </w:p>
    <w:p w14:paraId="3B20F0FE" w14:textId="77777777" w:rsidR="00371F47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79CA140A" w14:textId="77777777" w:rsidR="00371F47" w:rsidRDefault="00371F47">
      <w:pPr>
        <w:rPr>
          <w:color w:val="000000"/>
        </w:rPr>
      </w:pPr>
    </w:p>
    <w:sectPr w:rsidR="00371F4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286E41" w14:textId="77777777" w:rsidR="006D5352" w:rsidRDefault="006D5352">
      <w:r>
        <w:separator/>
      </w:r>
    </w:p>
  </w:endnote>
  <w:endnote w:type="continuationSeparator" w:id="0">
    <w:p w14:paraId="399F7FA0" w14:textId="77777777" w:rsidR="006D5352" w:rsidRDefault="006D5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5518A4" w14:textId="77777777" w:rsidR="00371F47" w:rsidRDefault="00371F47">
    <w:pPr>
      <w:pStyle w:val="a6"/>
    </w:pPr>
  </w:p>
  <w:p w14:paraId="269F360E" w14:textId="77777777" w:rsidR="00371F47" w:rsidRDefault="00371F47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5AAAABF8" w14:textId="77777777" w:rsidR="00371F47" w:rsidRDefault="00000000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094324B" w14:textId="77777777" w:rsidR="00371F47" w:rsidRDefault="00371F4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CEEF85" w14:textId="77777777" w:rsidR="006D5352" w:rsidRDefault="006D5352">
      <w:r>
        <w:separator/>
      </w:r>
    </w:p>
  </w:footnote>
  <w:footnote w:type="continuationSeparator" w:id="0">
    <w:p w14:paraId="3AA70116" w14:textId="77777777" w:rsidR="006D5352" w:rsidRDefault="006D53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1E12C3" w14:textId="77777777" w:rsidR="00371F47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4DC09D" w14:textId="77777777" w:rsidR="00371F47" w:rsidRDefault="00000000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777D6415" wp14:editId="20758140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6EC4565" wp14:editId="412F2908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A2391E" w14:textId="77777777" w:rsidR="00371F47" w:rsidRDefault="00371F4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 w15:restartNumberingAfterBreak="0">
    <w:nsid w:val="514B65D7"/>
    <w:multiLevelType w:val="multilevel"/>
    <w:tmpl w:val="514B65D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9497065"/>
    <w:multiLevelType w:val="multilevel"/>
    <w:tmpl w:val="6949706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73722D1A"/>
    <w:multiLevelType w:val="multilevel"/>
    <w:tmpl w:val="73722D1A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17433320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1282479">
    <w:abstractNumId w:val="2"/>
  </w:num>
  <w:num w:numId="3" w16cid:durableId="5399963">
    <w:abstractNumId w:val="1"/>
  </w:num>
  <w:num w:numId="4" w16cid:durableId="2767638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544647F5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944B0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71F47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352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078E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4464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BC4D326"/>
  <w15:docId w15:val="{80E14A3E-3387-4E1F-A09B-F14975239B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semiHidden="1" w:uiPriority="0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qFormat="1"/>
    <w:lsdException w:name="header" w:uiPriority="0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iPriority="0" w:unhideWhenUsed="1" w:qFormat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nhideWhenUsed/>
    <w:qFormat/>
    <w:pPr>
      <w:spacing w:after="120"/>
      <w:ind w:leftChars="700" w:left="1440" w:rightChars="700" w:right="1440"/>
    </w:pPr>
  </w:style>
  <w:style w:type="paragraph" w:styleId="a4">
    <w:name w:val="annotation text"/>
    <w:basedOn w:val="a"/>
    <w:link w:val="a5"/>
    <w:qFormat/>
    <w:pPr>
      <w:widowControl/>
      <w:jc w:val="left"/>
    </w:pPr>
    <w:rPr>
      <w:kern w:val="0"/>
      <w:szCs w:val="20"/>
      <w:lang w:val="en-GB"/>
    </w:rPr>
  </w:style>
  <w:style w:type="paragraph" w:styleId="TOC3">
    <w:name w:val="toc 3"/>
    <w:basedOn w:val="a"/>
    <w:next w:val="a"/>
    <w:autoRedefine/>
    <w:semiHidden/>
    <w:qFormat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</w:style>
  <w:style w:type="paragraph" w:styleId="a6">
    <w:name w:val="footer"/>
    <w:basedOn w:val="a"/>
    <w:link w:val="a7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qFormat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TOC2">
    <w:name w:val="toc 2"/>
    <w:basedOn w:val="a"/>
    <w:next w:val="a"/>
    <w:autoRedefine/>
    <w:uiPriority w:val="39"/>
    <w:qFormat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aa">
    <w:name w:val="annotation subject"/>
    <w:basedOn w:val="a4"/>
    <w:next w:val="a4"/>
    <w:link w:val="ab"/>
    <w:uiPriority w:val="99"/>
    <w:semiHidden/>
    <w:unhideWhenUsed/>
    <w:qFormat/>
    <w:pPr>
      <w:widowControl w:val="0"/>
    </w:pPr>
    <w:rPr>
      <w:b/>
      <w:bCs/>
      <w:kern w:val="2"/>
      <w:szCs w:val="24"/>
      <w:lang w:val="en-US"/>
    </w:rPr>
  </w:style>
  <w:style w:type="table" w:styleId="ac">
    <w:name w:val="Table Grid"/>
    <w:basedOn w:val="a2"/>
    <w:qFormat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qFormat/>
    <w:rPr>
      <w:color w:val="0000FF"/>
      <w:u w:val="single"/>
    </w:rPr>
  </w:style>
  <w:style w:type="character" w:styleId="ae">
    <w:name w:val="annotation reference"/>
    <w:basedOn w:val="a1"/>
    <w:qFormat/>
    <w:rPr>
      <w:sz w:val="21"/>
      <w:szCs w:val="21"/>
    </w:rPr>
  </w:style>
  <w:style w:type="character" w:customStyle="1" w:styleId="10">
    <w:name w:val="标题 1 字符"/>
    <w:link w:val="1"/>
    <w:qFormat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qFormat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qFormat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qFormat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qFormat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qFormat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qFormat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qFormat/>
    <w:rPr>
      <w:rFonts w:ascii="Arial" w:eastAsia="宋体" w:hAnsi="Arial" w:cs="Arial"/>
      <w:kern w:val="0"/>
      <w:sz w:val="22"/>
      <w:lang w:val="en-GB"/>
    </w:rPr>
  </w:style>
  <w:style w:type="character" w:customStyle="1" w:styleId="a9">
    <w:name w:val="页眉 字符"/>
    <w:link w:val="a8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link w:val="a6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文字 字符"/>
    <w:basedOn w:val="a1"/>
    <w:link w:val="a4"/>
    <w:qFormat/>
    <w:rPr>
      <w:rFonts w:ascii="Times New Roman" w:eastAsia="宋体" w:hAnsi="Times New Roman"/>
      <w:sz w:val="21"/>
      <w:lang w:val="en-GB"/>
    </w:rPr>
  </w:style>
  <w:style w:type="paragraph" w:customStyle="1" w:styleId="12">
    <w:name w:val="修订1"/>
    <w:hidden/>
    <w:uiPriority w:val="99"/>
    <w:semiHidden/>
    <w:qFormat/>
    <w:rPr>
      <w:rFonts w:ascii="Times New Roman" w:eastAsia="宋体" w:hAnsi="Times New Roman"/>
      <w:kern w:val="2"/>
      <w:sz w:val="21"/>
      <w:szCs w:val="24"/>
    </w:rPr>
  </w:style>
  <w:style w:type="character" w:customStyle="1" w:styleId="ab">
    <w:name w:val="批注主题 字符"/>
    <w:basedOn w:val="a5"/>
    <w:link w:val="aa"/>
    <w:uiPriority w:val="99"/>
    <w:semiHidden/>
    <w:qFormat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header" Target="header1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8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0</TotalTime>
  <Pages>11</Pages>
  <Words>2841</Words>
  <Characters>5313</Characters>
  <Application>Microsoft Office Word</Application>
  <DocSecurity>0</DocSecurity>
  <Lines>885</Lines>
  <Paragraphs>1019</Paragraphs>
  <ScaleCrop>false</ScaleCrop>
  <Company/>
  <LinksUpToDate>false</LinksUpToDate>
  <CharactersWithSpaces>7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66162316</dc:creator>
  <cp:lastModifiedBy>瑾奕 杨</cp:lastModifiedBy>
  <cp:revision>54</cp:revision>
  <dcterms:created xsi:type="dcterms:W3CDTF">2025-11-17T09:02:00Z</dcterms:created>
  <dcterms:modified xsi:type="dcterms:W3CDTF">2026-01-01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E36981921BC441EB8D7A6EA013164C7_11</vt:lpwstr>
  </property>
  <property fmtid="{D5CDD505-2E9C-101B-9397-08002B2CF9AE}" pid="3" name="KSOTemplateDocerSaveRecord">
    <vt:lpwstr>eyJoZGlkIjoiYmVhNjBiZmRiYmY0OWVhZGM1ZTM0OWQzYjJiZjFjZDUiLCJ1c2VySWQiOiIxNDI5OTg5ODYzIn0=</vt:lpwstr>
  </property>
  <property fmtid="{D5CDD505-2E9C-101B-9397-08002B2CF9AE}" pid="4" name="KSOProductBuildVer">
    <vt:lpwstr>2052-12.1.0.23542</vt:lpwstr>
  </property>
</Properties>
</file>